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9" r:id="rId20"/>
    <p:sldId id="280" r:id="rId21"/>
    <p:sldId id="278" r:id="rId22"/>
    <p:sldId id="274" r:id="rId23"/>
    <p:sldId id="276" r:id="rId24"/>
    <p:sldId id="275" r:id="rId25"/>
    <p:sldId id="277" r:id="rId26"/>
    <p:sldId id="281" r:id="rId27"/>
    <p:sldId id="282" r:id="rId28"/>
    <p:sldId id="283" r:id="rId29"/>
    <p:sldId id="301" r:id="rId30"/>
    <p:sldId id="284" r:id="rId31"/>
    <p:sldId id="285" r:id="rId32"/>
    <p:sldId id="300" r:id="rId33"/>
    <p:sldId id="286" r:id="rId34"/>
    <p:sldId id="302" r:id="rId35"/>
    <p:sldId id="287" r:id="rId36"/>
    <p:sldId id="288" r:id="rId37"/>
    <p:sldId id="303" r:id="rId38"/>
    <p:sldId id="289" r:id="rId39"/>
    <p:sldId id="290" r:id="rId40"/>
    <p:sldId id="291" r:id="rId41"/>
    <p:sldId id="292" r:id="rId42"/>
    <p:sldId id="293" r:id="rId43"/>
    <p:sldId id="294" r:id="rId44"/>
    <p:sldId id="295" r:id="rId45"/>
    <p:sldId id="296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CA79"/>
    <a:srgbClr val="E7CA8A"/>
    <a:srgbClr val="FFF8C9"/>
    <a:srgbClr val="E5BB61"/>
    <a:srgbClr val="FAA50D"/>
    <a:srgbClr val="F7E5BB"/>
    <a:srgbClr val="F8FEF8"/>
    <a:srgbClr val="4472C4"/>
    <a:srgbClr val="B91F2D"/>
    <a:srgbClr val="E76D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58" d="100"/>
          <a:sy n="58" d="100"/>
        </p:scale>
        <p:origin x="356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188FE9-C03C-2BD9-93FE-B56350C3DF4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56BFE0-14EE-13CB-035B-74A25713D2C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46F492-D7AA-37B3-76BD-6A74A8AAC5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651B99-BC98-BAFA-4DCC-C150C1CFF1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73B2AC-CEFD-0092-D6CC-AFC9429B4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7C7491-7713-B213-7CFE-7E69684B24C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/>
          <a:srcRect l="13650" t="28254" r="12858" b="55714"/>
          <a:stretch/>
        </p:blipFill>
        <p:spPr>
          <a:xfrm>
            <a:off x="326569" y="87085"/>
            <a:ext cx="3570061" cy="185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40612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0F2AAF-59E1-4E98-7D76-4627AD297B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DA1BD8-4E3C-0B8F-E2ED-00ACBCD4C04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7B0189-BF59-0F4E-3CEF-A19E86FC60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3B9DB0-6CB7-5950-7960-C5D906997A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D4B84E-FA8D-4FE3-A537-CB9D32B1DB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9799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61874FD-A037-8C7E-3B82-F9C28367907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D4836D9-AED4-E307-AFB0-83B3789D46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FE6997-9E91-F1E2-7784-EFF91C62D9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1392791-1644-1070-1954-9133656847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9323C5-E904-5CFE-5020-350539AEA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366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8E2E88-BEF0-E51A-2EF7-47600FC9E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42993-B39F-E86B-4FBD-C2E85231B4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1D5CB2-0D03-D030-78CE-966A9367A1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D63D2E-B7AD-6158-75A1-D85A83038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4890C5-08F4-4999-2693-B28906936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40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79A7DF-615A-2A64-D77D-3F4F8782E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7ED532-E49F-1746-BEEE-3BB4148BD56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5D4D87-95E4-441C-67AF-F39105E672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DF28E77-F440-6958-778C-74FBBBD4EA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124E59-9E8F-C707-64A2-42331494B4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669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7661D-9998-69A9-0C09-A5C6FFD160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A67E461-80CF-C9BE-7EF9-4F347420196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F36BB78-2059-C4BC-F1DA-5C6888F2BE5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5972532-F7C0-C1C7-8C38-B9D2E773BD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CDBF64B-4103-BC98-2EC1-6C03E4F977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04D7D0C-0301-C162-FE58-AFFE93BD3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2851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146FE-84C3-3CED-3363-58E30DB2C4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84F51EF-1AF5-D3EC-E55C-38DD5A30A5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EB7F8C-F886-20FD-DBB5-566D68AC6E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9F2D0E-7D25-D894-A8B5-B3D9AF8BFC8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1D5C780-C6B8-0519-0D30-333EFDFCAA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0E351C5-034E-5BE2-FA2B-2DCC89EDD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226EE6-034F-60E5-E096-D5DEEA541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463D703-8DCD-8C5F-2107-93DD443AE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827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73932-4390-CE38-10A2-EFBB4A0109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E37685B-E979-B833-8CBB-E6382A436E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9080F0-04A9-6DBA-9DCB-CD5ED495C3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1C73F44-67CB-FAAB-5A40-130E6D78E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1491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D9AAC0-9964-B908-2C31-062423EC41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D41ADC-3838-B505-5062-72D2CD4A09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A01F1ED-F6D6-E727-2686-88D83F957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19219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2F0DA5-14E3-C05A-E296-69B1AC56AA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2EB51E-D737-3C8B-1EE6-F9A59B9974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3BDB42B-0195-35E0-DCC0-342BDC106A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2ADE4C3-9970-58C7-266A-C305BA21B0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8BC01C-C9F3-9B6A-7E02-56D96F728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131E622-F410-28A4-ED60-C9E65C476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4935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A0679E-61C1-2E8A-4709-EC539C880C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1DAD248-B723-EE5E-2469-55CC5DF8F4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F4A00C8-5607-2F65-73B7-D5AEFF63B5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408BAB-DAFB-8B21-6BF0-37EE62797C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3EDEC3-34D8-89FC-D25E-B16378049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0CB871-E2C5-FF82-74FC-14A3B3739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496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0504E61-DC00-0D1D-80ED-E76BEA64B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1C2AFE-C959-3F87-2396-E2EFEE6638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0F0867-9C27-CE2C-E717-5752920EC5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286A62-65EA-4BCB-9CC7-9338EDF8076F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95CC8E-E405-3B94-EE1D-9F5C503C459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2B31477-4275-F21F-E2AC-4E689DA9413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B1BDCF-A2CE-4D44-AE3A-E51FACDC6A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600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microsoft.com/office/2007/relationships/media" Target="../media/media1.mp4"/><Relationship Id="rId1" Type="http://schemas.openxmlformats.org/officeDocument/2006/relationships/video" Target="NULL" TargetMode="Externa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1.png"/><Relationship Id="rId7" Type="http://schemas.openxmlformats.org/officeDocument/2006/relationships/image" Target="../media/image23.w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6.png"/><Relationship Id="rId7" Type="http://schemas.openxmlformats.org/officeDocument/2006/relationships/image" Target="../media/image28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17.bin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5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gi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sv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pxhere.com/en/photo/1525699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mô phỏng tương tác giữa hai điện tích - Tìm với Cốc Cốc - Cốc Cốc 2023-06-23 10-10-31">
            <a:hlinkClick r:id="" action="ppaction://media"/>
            <a:extLst>
              <a:ext uri="{FF2B5EF4-FFF2-40B4-BE49-F238E27FC236}">
                <a16:creationId xmlns:a16="http://schemas.microsoft.com/office/drawing/2014/main" id="{3E015EFC-83FC-0171-15F1-5C62FCD35788}"/>
              </a:ext>
            </a:extLst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st="7835" end="16360.8333"/>
                </p14:media>
              </p:ext>
            </p:extLst>
          </p:nvPr>
        </p:nvPicPr>
        <p:blipFill rotWithShape="1">
          <a:blip r:embed="rId4"/>
          <a:srcRect l="12937" t="-1" r="25813" b="7773"/>
          <a:stretch/>
        </p:blipFill>
        <p:spPr>
          <a:xfrm>
            <a:off x="22034" y="0"/>
            <a:ext cx="12169966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EC779D9-B7EC-9560-BDBF-3895BED447F0}"/>
              </a:ext>
            </a:extLst>
          </p:cNvPr>
          <p:cNvSpPr txBox="1"/>
          <p:nvPr/>
        </p:nvSpPr>
        <p:spPr>
          <a:xfrm>
            <a:off x="140511" y="198639"/>
            <a:ext cx="440945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#9Slide03 AllRoundGothic" panose="020B0703020202020104" pitchFamily="34" charset="0"/>
                <a:ea typeface="Times New Roman" panose="02020603050405020304" pitchFamily="18" charset="0"/>
              </a:rPr>
              <a:t>Giữa</a:t>
            </a:r>
            <a:r>
              <a:rPr lang="en-US" sz="2800" dirty="0"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điện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bất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vị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rí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ầu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#9Slide03 AllRoundGothic" panose="020B0703020202020104" pitchFamily="34" charset="0"/>
                <a:ea typeface="Times New Roman" panose="02020603050405020304" pitchFamily="18" charset="0"/>
              </a:rPr>
              <a:t>?</a:t>
            </a:r>
            <a:endParaRPr lang="en-US" sz="2800" dirty="0">
              <a:latin typeface="#9Slide03 AllRoundGothic" panose="020B07030202020201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9205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3" fill="remove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56BAC5-801A-C78B-BFB9-86E165E79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198188"/>
              </p:ext>
            </p:extLst>
          </p:nvPr>
        </p:nvGraphicFramePr>
        <p:xfrm>
          <a:off x="1314601" y="1162375"/>
          <a:ext cx="2016729" cy="139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431640" progId="Equation.DSMT4">
                  <p:embed/>
                </p:oleObj>
              </mc:Choice>
              <mc:Fallback>
                <p:oleObj name="Equation" r:id="rId2" imgW="749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14601" y="1162375"/>
                        <a:ext cx="2016729" cy="1393537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FCE56CF-A5A2-365A-EC9E-3EE51534F73B}"/>
              </a:ext>
            </a:extLst>
          </p:cNvPr>
          <p:cNvSpPr txBox="1"/>
          <p:nvPr/>
        </p:nvSpPr>
        <p:spPr>
          <a:xfrm>
            <a:off x="3679631" y="1255923"/>
            <a:ext cx="76126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ãy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â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ét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ê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ối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ê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ữa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a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EAB67C3-2C65-79F7-323D-8FA287D00235}"/>
              </a:ext>
            </a:extLst>
          </p:cNvPr>
          <p:cNvSpPr txBox="1"/>
          <p:nvPr/>
        </p:nvSpPr>
        <p:spPr>
          <a:xfrm>
            <a:off x="1254086" y="3082886"/>
            <a:ext cx="1000515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ậ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ét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F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̉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huậ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ới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solidFill>
                  <a:srgbClr val="C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q.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DFF50E1-02E7-AC58-B530-00454897B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528180"/>
              </p:ext>
            </p:extLst>
          </p:nvPr>
        </p:nvGraphicFramePr>
        <p:xfrm>
          <a:off x="2351433" y="4154985"/>
          <a:ext cx="512762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419040" progId="Equation.DSMT4">
                  <p:embed/>
                </p:oleObj>
              </mc:Choice>
              <mc:Fallback>
                <p:oleObj name="Equation" r:id="rId4" imgW="190440" imgH="419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56BAC5-801A-C78B-BFB9-86E165E797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1433" y="4154985"/>
                        <a:ext cx="512762" cy="13525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1BAE0A7C-6FD5-1025-4D1E-4CA049336C82}"/>
              </a:ext>
            </a:extLst>
          </p:cNvPr>
          <p:cNvSpPr txBox="1"/>
          <p:nvPr/>
        </p:nvSpPr>
        <p:spPr>
          <a:xfrm>
            <a:off x="1285301" y="4524259"/>
            <a:ext cx="97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̉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sô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́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1D4828-92E3-D907-2DDC-9794AB572AB4}"/>
              </a:ext>
            </a:extLst>
          </p:cNvPr>
          <p:cNvSpPr txBox="1"/>
          <p:nvPr/>
        </p:nvSpPr>
        <p:spPr>
          <a:xfrm>
            <a:off x="3222434" y="4467338"/>
            <a:ext cx="82351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ằng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ác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dụng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ột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1C</a:t>
            </a:r>
          </a:p>
        </p:txBody>
      </p:sp>
    </p:spTree>
    <p:extLst>
      <p:ext uri="{BB962C8B-B14F-4D97-AF65-F5344CB8AC3E}">
        <p14:creationId xmlns:p14="http://schemas.microsoft.com/office/powerpoint/2010/main" val="1283920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F6AED9C-1D69-36B6-9EE1-EEF50B4121A8}"/>
              </a:ext>
            </a:extLst>
          </p:cNvPr>
          <p:cNvSpPr txBox="1"/>
          <p:nvPr/>
        </p:nvSpPr>
        <p:spPr>
          <a:xfrm>
            <a:off x="1122701" y="41993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032ED6-BD32-C7F0-C36A-F80C08183D96}"/>
              </a:ext>
            </a:extLst>
          </p:cNvPr>
          <p:cNvSpPr txBox="1"/>
          <p:nvPr/>
        </p:nvSpPr>
        <p:spPr>
          <a:xfrm>
            <a:off x="1209100" y="1059451"/>
            <a:ext cx="9642514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i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ạn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ảo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át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algn="just"/>
            <a:endParaRPr lang="en-US" sz="28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ằ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ỉ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ố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ữ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ụ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ê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457200" indent="-457200" algn="just">
              <a:buFontTx/>
              <a:buChar char="-"/>
            </a:pP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536735D-9A02-EA01-D953-9A3D03FA0896}"/>
              </a:ext>
            </a:extLst>
          </p:cNvPr>
          <p:cNvGrpSpPr/>
          <p:nvPr/>
        </p:nvGrpSpPr>
        <p:grpSpPr>
          <a:xfrm>
            <a:off x="1757659" y="3922005"/>
            <a:ext cx="4227686" cy="1718631"/>
            <a:chOff x="1757659" y="3922005"/>
            <a:chExt cx="4227686" cy="1718631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E01D1DD4-C0D3-DFDB-E962-8033FD0E4736}"/>
                </a:ext>
              </a:extLst>
            </p:cNvPr>
            <p:cNvSpPr/>
            <p:nvPr/>
          </p:nvSpPr>
          <p:spPr>
            <a:xfrm>
              <a:off x="1757659" y="3922005"/>
              <a:ext cx="4227686" cy="1718631"/>
            </a:xfrm>
            <a:prstGeom prst="roundRect">
              <a:avLst/>
            </a:prstGeom>
            <a:noFill/>
            <a:ln w="38100">
              <a:solidFill>
                <a:srgbClr val="C0000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D60E1B87-D1B2-66CA-F0C8-79175620E6A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5916149"/>
                </p:ext>
              </p:extLst>
            </p:nvPr>
          </p:nvGraphicFramePr>
          <p:xfrm>
            <a:off x="2082188" y="3988106"/>
            <a:ext cx="3437263" cy="14628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1120" imgH="431640" progId="Equation.DSMT4">
                    <p:embed/>
                  </p:oleObj>
                </mc:Choice>
                <mc:Fallback>
                  <p:oleObj name="Equation" r:id="rId2" imgW="1041120" imgH="43164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1DFF50E1-02E7-AC58-B530-00454897B12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82188" y="3988106"/>
                          <a:ext cx="3437263" cy="14628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D3599CA4-408A-EAFD-4380-75735D882A01}"/>
              </a:ext>
            </a:extLst>
          </p:cNvPr>
          <p:cNvSpPr txBox="1"/>
          <p:nvPr/>
        </p:nvSpPr>
        <p:spPr>
          <a:xfrm>
            <a:off x="6296651" y="3973759"/>
            <a:ext cx="489097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o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</a:p>
          <a:p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E: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ườ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ườ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( V/m )</a:t>
            </a:r>
          </a:p>
          <a:p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F: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̣c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(N)</a:t>
            </a:r>
          </a:p>
          <a:p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q: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ích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(C)</a:t>
            </a:r>
          </a:p>
        </p:txBody>
      </p:sp>
    </p:spTree>
    <p:extLst>
      <p:ext uri="{BB962C8B-B14F-4D97-AF65-F5344CB8AC3E}">
        <p14:creationId xmlns:p14="http://schemas.microsoft.com/office/powerpoint/2010/main" val="71246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val 8">
            <a:extLst>
              <a:ext uri="{FF2B5EF4-FFF2-40B4-BE49-F238E27FC236}">
                <a16:creationId xmlns:a16="http://schemas.microsoft.com/office/drawing/2014/main" id="{63FB1C29-3C7C-32EC-C2F3-DAA861AE0233}"/>
              </a:ext>
            </a:extLst>
          </p:cNvPr>
          <p:cNvSpPr/>
          <p:nvPr/>
        </p:nvSpPr>
        <p:spPr>
          <a:xfrm>
            <a:off x="7309820" y="2021722"/>
            <a:ext cx="552893" cy="542261"/>
          </a:xfrm>
          <a:prstGeom prst="ellipse">
            <a:avLst/>
          </a:prstGeom>
          <a:solidFill>
            <a:srgbClr val="F25B0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+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D8D587A-F912-C7D5-0C14-4795E87099E0}"/>
              </a:ext>
            </a:extLst>
          </p:cNvPr>
          <p:cNvCxnSpPr>
            <a:cxnSpLocks/>
          </p:cNvCxnSpPr>
          <p:nvPr/>
        </p:nvCxnSpPr>
        <p:spPr>
          <a:xfrm flipV="1">
            <a:off x="7852080" y="947834"/>
            <a:ext cx="2604977" cy="1259958"/>
          </a:xfrm>
          <a:prstGeom prst="line">
            <a:avLst/>
          </a:prstGeom>
          <a:ln>
            <a:prstDash val="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AE8862C9-98EF-3034-44D1-E8201B698E2C}"/>
              </a:ext>
            </a:extLst>
          </p:cNvPr>
          <p:cNvSpPr/>
          <p:nvPr/>
        </p:nvSpPr>
        <p:spPr>
          <a:xfrm>
            <a:off x="10247950" y="735183"/>
            <a:ext cx="400492" cy="418214"/>
          </a:xfrm>
          <a:prstGeom prst="ellipse">
            <a:avLst/>
          </a:prstGeom>
          <a:solidFill>
            <a:srgbClr val="04B2D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+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7366D92-7301-6F51-DBBB-B214FBFDF081}"/>
              </a:ext>
            </a:extLst>
          </p:cNvPr>
          <p:cNvCxnSpPr>
            <a:cxnSpLocks/>
          </p:cNvCxnSpPr>
          <p:nvPr/>
        </p:nvCxnSpPr>
        <p:spPr>
          <a:xfrm flipV="1">
            <a:off x="10595280" y="554429"/>
            <a:ext cx="701749" cy="336700"/>
          </a:xfrm>
          <a:prstGeom prst="straightConnector1">
            <a:avLst/>
          </a:prstGeom>
          <a:ln w="19050">
            <a:solidFill>
              <a:srgbClr val="F25B0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DB4C9FF0-D30C-1B70-3FC2-A34B38E732F9}"/>
              </a:ext>
            </a:extLst>
          </p:cNvPr>
          <p:cNvSpPr txBox="1"/>
          <p:nvPr/>
        </p:nvSpPr>
        <p:spPr>
          <a:xfrm>
            <a:off x="7033374" y="2436391"/>
            <a:ext cx="1031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Q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3024D3F-B585-FCA0-FAE6-ACFFF3163CBC}"/>
              </a:ext>
            </a:extLst>
          </p:cNvPr>
          <p:cNvSpPr txBox="1"/>
          <p:nvPr/>
        </p:nvSpPr>
        <p:spPr>
          <a:xfrm>
            <a:off x="10130993" y="972643"/>
            <a:ext cx="10313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q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369F88B-693E-6CF7-8F94-087939F557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65449"/>
              </p:ext>
            </p:extLst>
          </p:nvPr>
        </p:nvGraphicFramePr>
        <p:xfrm>
          <a:off x="10731730" y="114742"/>
          <a:ext cx="490871" cy="54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03040" progId="Equation.DSMT4">
                  <p:embed/>
                </p:oleObj>
              </mc:Choice>
              <mc:Fallback>
                <p:oleObj name="Equation" r:id="rId2" imgW="15228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D3A5ED9-A2BF-4A66-8BD7-439400EBB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731730" y="114742"/>
                        <a:ext cx="490871" cy="54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6C53ED22-6D78-0199-7ECF-E9A41745CA48}"/>
              </a:ext>
            </a:extLst>
          </p:cNvPr>
          <p:cNvSpPr txBox="1"/>
          <p:nvPr/>
        </p:nvSpPr>
        <p:spPr>
          <a:xfrm>
            <a:off x="1100668" y="441968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1A6BA1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Vector </a:t>
            </a:r>
            <a:r>
              <a:rPr lang="en-US" sz="2800" b="1" dirty="0" err="1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2800" b="1" dirty="0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2800" b="1" dirty="0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1A6BA1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1A6BA1"/>
              </a:solidFill>
              <a:latin typeface="Rift" panose="00000500000000000000" pitchFamily="5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8A98E21-864D-33B2-D7F1-AE83588B3169}"/>
                  </a:ext>
                </a:extLst>
              </p:cNvPr>
              <p:cNvSpPr txBox="1"/>
              <p:nvPr/>
            </p:nvSpPr>
            <p:spPr>
              <a:xfrm>
                <a:off x="1065880" y="1670478"/>
                <a:ext cx="5191700" cy="429848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ù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phươ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ụ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ê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2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ùng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ế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&gt; 0)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à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gượ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iề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ới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26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nếu</a:t>
                </a:r>
                <a:r>
                  <a:rPr lang="en-US" sz="26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 &lt; 0).</a:t>
                </a:r>
                <a:endParaRPr lang="en-US" sz="2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+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vector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ường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ường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E</m:t>
                        </m:r>
                      </m:e>
                    </m:acc>
                  </m:oMath>
                </a14:m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ằng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ớ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ủa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ực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ác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ụng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ê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ch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1C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ại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ểm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</a:t>
                </a:r>
                <a:r>
                  <a:rPr lang="en-US" sz="2600" dirty="0" err="1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xét</a:t>
                </a:r>
                <a:r>
                  <a:rPr lang="en-US" sz="26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</a:t>
                </a:r>
                <a:endParaRPr lang="en-US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8A98E21-864D-33B2-D7F1-AE83588B31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5880" y="1670478"/>
                <a:ext cx="5191700" cy="4298484"/>
              </a:xfrm>
              <a:prstGeom prst="rect">
                <a:avLst/>
              </a:prstGeom>
              <a:blipFill>
                <a:blip r:embed="rId4"/>
                <a:stretch>
                  <a:fillRect l="-2113" t="-851" r="-3991" b="-2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" name="Picture 19">
            <a:extLst>
              <a:ext uri="{FF2B5EF4-FFF2-40B4-BE49-F238E27FC236}">
                <a16:creationId xmlns:a16="http://schemas.microsoft.com/office/drawing/2014/main" id="{526BD704-D736-8209-1DA5-462898BFA4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8594" y="3491601"/>
            <a:ext cx="4946572" cy="2953266"/>
          </a:xfrm>
          <a:prstGeom prst="roundRect">
            <a:avLst/>
          </a:prstGeom>
        </p:spPr>
      </p:pic>
    </p:spTree>
    <p:extLst>
      <p:ext uri="{BB962C8B-B14F-4D97-AF65-F5344CB8AC3E}">
        <p14:creationId xmlns:p14="http://schemas.microsoft.com/office/powerpoint/2010/main" val="4065397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BE4B160E-689C-4988-5A02-5AABB8C0DCAD}"/>
              </a:ext>
            </a:extLst>
          </p:cNvPr>
          <p:cNvSpPr/>
          <p:nvPr/>
        </p:nvSpPr>
        <p:spPr>
          <a:xfrm>
            <a:off x="815248" y="374574"/>
            <a:ext cx="10631277" cy="2633031"/>
          </a:xfrm>
          <a:prstGeom prst="roundRect">
            <a:avLst/>
          </a:prstGeom>
          <a:noFill/>
          <a:ln w="38100">
            <a:solidFill>
              <a:srgbClr val="ECAA4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27EB34-66E8-B057-7ABC-580BDA7FA8E3}"/>
                  </a:ext>
                </a:extLst>
              </p:cNvPr>
              <p:cNvSpPr txBox="1"/>
              <p:nvPr/>
            </p:nvSpPr>
            <p:spPr>
              <a:xfrm>
                <a:off x="1024567" y="578606"/>
                <a:ext cx="10190604" cy="23789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é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ủa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í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 = 6.10</a:t>
                </a:r>
                <a:r>
                  <a:rPr lang="en-US" sz="2800" baseline="300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-14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 C,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sử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oạ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hẳ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à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1 cm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ể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biểu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iễ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o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ớ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ect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0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sz="28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28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(V/m).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ãy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ín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ẽ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ectơ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ại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ểm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ách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khoảng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2 cm </a:t>
                </a:r>
                <a:r>
                  <a:rPr lang="en-US" sz="2800" dirty="0" err="1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3 cm.</a:t>
                </a:r>
                <a:endParaRPr lang="en-US" sz="2800" dirty="0">
                  <a:effectLst/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27EB34-66E8-B057-7ABC-580BDA7FA8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567" y="578606"/>
                <a:ext cx="10190604" cy="2378985"/>
              </a:xfrm>
              <a:prstGeom prst="rect">
                <a:avLst/>
              </a:prstGeom>
              <a:blipFill>
                <a:blip r:embed="rId2"/>
                <a:stretch>
                  <a:fillRect l="-1196" t="-1538" r="-2153" b="-6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5492E610-8F14-9AB7-01B2-5894BD5683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339" y="88134"/>
            <a:ext cx="947451" cy="947451"/>
          </a:xfrm>
          <a:prstGeom prst="ellipse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3756486-EF35-6EAE-85D6-35374CE62CCC}"/>
              </a:ext>
            </a:extLst>
          </p:cNvPr>
          <p:cNvSpPr txBox="1"/>
          <p:nvPr/>
        </p:nvSpPr>
        <p:spPr>
          <a:xfrm>
            <a:off x="670192" y="3154717"/>
            <a:ext cx="4430617" cy="9809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ờng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̣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ờng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̉m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ách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oạ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cm</a:t>
            </a:r>
            <a:endParaRPr lang="en-US" sz="26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933DA3E-FC66-B352-E6BE-6F0DDE5DE76F}"/>
              </a:ext>
            </a:extLst>
          </p:cNvPr>
          <p:cNvSpPr txBox="1"/>
          <p:nvPr/>
        </p:nvSpPr>
        <p:spPr>
          <a:xfrm>
            <a:off x="6958988" y="3196948"/>
            <a:ext cx="4498554" cy="9809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ờng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̣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ờng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̉m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ách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oạ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cm</a:t>
            </a:r>
            <a:endParaRPr lang="en-US" sz="26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D1134FC-4CA6-4B94-E95A-3C0A00ABF3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4658"/>
              </p:ext>
            </p:extLst>
          </p:nvPr>
        </p:nvGraphicFramePr>
        <p:xfrm>
          <a:off x="771239" y="4295775"/>
          <a:ext cx="42560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50880" imgH="457200" progId="Equation.DSMT4">
                  <p:embed/>
                </p:oleObj>
              </mc:Choice>
              <mc:Fallback>
                <p:oleObj name="Equation" r:id="rId4" imgW="2450880" imgH="457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60E1B87-D1B2-66CA-F0C8-79175620E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239" y="4295775"/>
                        <a:ext cx="4256087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259D481F-9BEC-4F0C-10E2-9CB89E5C65AC}"/>
              </a:ext>
            </a:extLst>
          </p:cNvPr>
          <p:cNvSpPr txBox="1"/>
          <p:nvPr/>
        </p:nvSpPr>
        <p:spPr>
          <a:xfrm>
            <a:off x="5067759" y="4373697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7D07544-CC7D-1572-61CB-B36D8FD10C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182621"/>
              </p:ext>
            </p:extLst>
          </p:nvPr>
        </p:nvGraphicFramePr>
        <p:xfrm>
          <a:off x="7060128" y="4249929"/>
          <a:ext cx="35702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457200" progId="Equation.DSMT4">
                  <p:embed/>
                </p:oleObj>
              </mc:Choice>
              <mc:Fallback>
                <p:oleObj name="Equation" r:id="rId6" imgW="2057400" imgH="4572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5D1134FC-4CA6-4B94-E95A-3C0A00ABF3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0128" y="4249929"/>
                        <a:ext cx="3570288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41854A46-3880-0148-1F61-C3028CCBF586}"/>
              </a:ext>
            </a:extLst>
          </p:cNvPr>
          <p:cNvSpPr txBox="1"/>
          <p:nvPr/>
        </p:nvSpPr>
        <p:spPr>
          <a:xfrm>
            <a:off x="10605571" y="4393893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135DBF3-E76B-3F24-7BBC-23C306876CC3}"/>
              </a:ext>
            </a:extLst>
          </p:cNvPr>
          <p:cNvGrpSpPr/>
          <p:nvPr/>
        </p:nvGrpSpPr>
        <p:grpSpPr>
          <a:xfrm>
            <a:off x="669141" y="5684703"/>
            <a:ext cx="1446097" cy="1173297"/>
            <a:chOff x="669141" y="5684703"/>
            <a:chExt cx="1446097" cy="1173297"/>
          </a:xfrm>
        </p:grpSpPr>
        <p:sp>
          <p:nvSpPr>
            <p:cNvPr id="9" name="Rectangle 5">
              <a:extLst>
                <a:ext uri="{FF2B5EF4-FFF2-40B4-BE49-F238E27FC236}">
                  <a16:creationId xmlns:a16="http://schemas.microsoft.com/office/drawing/2014/main" id="{BB8FB6B3-786B-B657-2EAC-AAA5055D99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141" y="6334780"/>
              <a:ext cx="14460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Q</a:t>
              </a:r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FD72BAFD-0ADD-DA04-685C-B7DF2CF37E22}"/>
                </a:ext>
              </a:extLst>
            </p:cNvPr>
            <p:cNvSpPr/>
            <p:nvPr/>
          </p:nvSpPr>
          <p:spPr>
            <a:xfrm>
              <a:off x="826265" y="5684703"/>
              <a:ext cx="683046" cy="683046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F3C0861B-381C-3B52-F2E9-FF14A577C9A4}"/>
              </a:ext>
            </a:extLst>
          </p:cNvPr>
          <p:cNvGrpSpPr/>
          <p:nvPr/>
        </p:nvGrpSpPr>
        <p:grpSpPr>
          <a:xfrm>
            <a:off x="1509311" y="5980323"/>
            <a:ext cx="1630496" cy="132202"/>
            <a:chOff x="1509311" y="5980323"/>
            <a:chExt cx="1630496" cy="132202"/>
          </a:xfrm>
        </p:grpSpPr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149C6CB-04A5-0FD9-E4BB-06154D4F15AE}"/>
                </a:ext>
              </a:extLst>
            </p:cNvPr>
            <p:cNvCxnSpPr>
              <a:stCxn id="17" idx="6"/>
            </p:cNvCxnSpPr>
            <p:nvPr/>
          </p:nvCxnSpPr>
          <p:spPr>
            <a:xfrm>
              <a:off x="1509311" y="6026226"/>
              <a:ext cx="1630496" cy="11017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C1868354-1FBB-3CB2-DC96-DD465A4368AC}"/>
                </a:ext>
              </a:extLst>
            </p:cNvPr>
            <p:cNvCxnSpPr>
              <a:cxnSpLocks/>
            </p:cNvCxnSpPr>
            <p:nvPr/>
          </p:nvCxnSpPr>
          <p:spPr>
            <a:xfrm>
              <a:off x="2335576" y="598032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DACA86A-21D5-31FF-1A82-8AC80CC67520}"/>
              </a:ext>
            </a:extLst>
          </p:cNvPr>
          <p:cNvGrpSpPr/>
          <p:nvPr/>
        </p:nvGrpSpPr>
        <p:grpSpPr>
          <a:xfrm>
            <a:off x="7732005" y="5890353"/>
            <a:ext cx="2623851" cy="156072"/>
            <a:chOff x="7732005" y="5890353"/>
            <a:chExt cx="2623851" cy="156072"/>
          </a:xfrm>
        </p:grpSpPr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6EF8959-AD94-E691-BBF3-93309EEF529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732005" y="5958290"/>
              <a:ext cx="2623851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DBD75F7A-4233-EED1-5615-59BD2BD5F14B}"/>
                </a:ext>
              </a:extLst>
            </p:cNvPr>
            <p:cNvCxnSpPr/>
            <p:nvPr/>
          </p:nvCxnSpPr>
          <p:spPr>
            <a:xfrm>
              <a:off x="8558270" y="591422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33F5609F-D86C-8ADE-3CC1-06A9959B1387}"/>
                </a:ext>
              </a:extLst>
            </p:cNvPr>
            <p:cNvCxnSpPr>
              <a:cxnSpLocks/>
            </p:cNvCxnSpPr>
            <p:nvPr/>
          </p:nvCxnSpPr>
          <p:spPr>
            <a:xfrm>
              <a:off x="9481851" y="589035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1" name="Oval 30">
            <a:extLst>
              <a:ext uri="{FF2B5EF4-FFF2-40B4-BE49-F238E27FC236}">
                <a16:creationId xmlns:a16="http://schemas.microsoft.com/office/drawing/2014/main" id="{0B72D20B-6B22-7D7A-0150-0D7AE96F6ABA}"/>
              </a:ext>
            </a:extLst>
          </p:cNvPr>
          <p:cNvSpPr/>
          <p:nvPr/>
        </p:nvSpPr>
        <p:spPr>
          <a:xfrm>
            <a:off x="3106757" y="5982159"/>
            <a:ext cx="121186" cy="121186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C168CA39-370B-082C-2338-9BF8303CE172}"/>
              </a:ext>
            </a:extLst>
          </p:cNvPr>
          <p:cNvSpPr/>
          <p:nvPr/>
        </p:nvSpPr>
        <p:spPr>
          <a:xfrm>
            <a:off x="10309952" y="5892189"/>
            <a:ext cx="121186" cy="121186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E7480EC-E9FC-3BB4-50F6-4F2A46FA800F}"/>
              </a:ext>
            </a:extLst>
          </p:cNvPr>
          <p:cNvGrpSpPr/>
          <p:nvPr/>
        </p:nvGrpSpPr>
        <p:grpSpPr>
          <a:xfrm>
            <a:off x="3227942" y="5566215"/>
            <a:ext cx="1982291" cy="546310"/>
            <a:chOff x="3227942" y="5566215"/>
            <a:chExt cx="1982291" cy="546310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D053D690-C5C6-ED23-53CC-BBA751CA0FDB}"/>
                </a:ext>
              </a:extLst>
            </p:cNvPr>
            <p:cNvCxnSpPr>
              <a:cxnSpLocks/>
            </p:cNvCxnSpPr>
            <p:nvPr/>
          </p:nvCxnSpPr>
          <p:spPr>
            <a:xfrm>
              <a:off x="3227942" y="6053768"/>
              <a:ext cx="1938968" cy="1652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02A9131E-C86E-0689-36A3-434EA6DFB63E}"/>
                </a:ext>
              </a:extLst>
            </p:cNvPr>
            <p:cNvCxnSpPr>
              <a:cxnSpLocks/>
            </p:cNvCxnSpPr>
            <p:nvPr/>
          </p:nvCxnSpPr>
          <p:spPr>
            <a:xfrm>
              <a:off x="4019321" y="598032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B9E405A-F72D-F7F0-6A14-DCC8021FBF53}"/>
                </a:ext>
              </a:extLst>
            </p:cNvPr>
            <p:cNvCxnSpPr>
              <a:cxnSpLocks/>
            </p:cNvCxnSpPr>
            <p:nvPr/>
          </p:nvCxnSpPr>
          <p:spPr>
            <a:xfrm>
              <a:off x="4909851" y="5980323"/>
              <a:ext cx="0" cy="132202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93B4C26F-D13E-CAD2-4DB1-6F7A615B076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843132"/>
                </p:ext>
              </p:extLst>
            </p:nvPr>
          </p:nvGraphicFramePr>
          <p:xfrm>
            <a:off x="4880033" y="5566215"/>
            <a:ext cx="3302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0440" imgH="253800" progId="Equation.DSMT4">
                    <p:embed/>
                  </p:oleObj>
                </mc:Choice>
                <mc:Fallback>
                  <p:oleObj name="Equation" r:id="rId8" imgW="190440" imgH="2538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5D1134FC-4CA6-4B94-E95A-3C0A00ABF35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880033" y="5566215"/>
                          <a:ext cx="330200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9EBA171-E5EC-2C81-2698-5778980A0F9B}"/>
              </a:ext>
            </a:extLst>
          </p:cNvPr>
          <p:cNvGrpSpPr/>
          <p:nvPr/>
        </p:nvGrpSpPr>
        <p:grpSpPr>
          <a:xfrm>
            <a:off x="10420120" y="5465228"/>
            <a:ext cx="795051" cy="498570"/>
            <a:chOff x="10420120" y="5465228"/>
            <a:chExt cx="795051" cy="498570"/>
          </a:xfrm>
        </p:grpSpPr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B71B7EA6-CFA5-1513-CA61-6A8942FD8634}"/>
                </a:ext>
              </a:extLst>
            </p:cNvPr>
            <p:cNvCxnSpPr>
              <a:cxnSpLocks/>
            </p:cNvCxnSpPr>
            <p:nvPr/>
          </p:nvCxnSpPr>
          <p:spPr>
            <a:xfrm>
              <a:off x="10420120" y="5963798"/>
              <a:ext cx="795051" cy="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411855B9-CB4D-EB9F-EB5E-1BE9E3D1869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475328"/>
                </p:ext>
              </p:extLst>
            </p:nvPr>
          </p:nvGraphicFramePr>
          <p:xfrm>
            <a:off x="10882390" y="5465228"/>
            <a:ext cx="3302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90440" imgH="253800" progId="Equation.DSMT4">
                    <p:embed/>
                  </p:oleObj>
                </mc:Choice>
                <mc:Fallback>
                  <p:oleObj name="Equation" r:id="rId10" imgW="19044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93B4C26F-D13E-CAD2-4DB1-6F7A615B07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882390" y="5465228"/>
                          <a:ext cx="330200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8060D429-1304-9C2B-C20A-ED23742664CE}"/>
              </a:ext>
            </a:extLst>
          </p:cNvPr>
          <p:cNvGrpSpPr/>
          <p:nvPr/>
        </p:nvGrpSpPr>
        <p:grpSpPr>
          <a:xfrm>
            <a:off x="7024038" y="5616767"/>
            <a:ext cx="1446097" cy="1142082"/>
            <a:chOff x="7024038" y="5616767"/>
            <a:chExt cx="1446097" cy="1142082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82950DD-CED8-6E8A-FEDE-C8536701696C}"/>
                </a:ext>
              </a:extLst>
            </p:cNvPr>
            <p:cNvSpPr/>
            <p:nvPr/>
          </p:nvSpPr>
          <p:spPr>
            <a:xfrm>
              <a:off x="7048959" y="5616767"/>
              <a:ext cx="683046" cy="683046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47" name="Rectangle 5">
              <a:extLst>
                <a:ext uri="{FF2B5EF4-FFF2-40B4-BE49-F238E27FC236}">
                  <a16:creationId xmlns:a16="http://schemas.microsoft.com/office/drawing/2014/main" id="{770D70C8-FDD9-4B24-9C50-819D143DB2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24038" y="6235629"/>
              <a:ext cx="144609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Q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35156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6" grpId="0"/>
      <p:bldP spid="31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580DBF8-3DDC-CA4B-E915-6268B7A7E02F}"/>
              </a:ext>
            </a:extLst>
          </p:cNvPr>
          <p:cNvGrpSpPr/>
          <p:nvPr/>
        </p:nvGrpSpPr>
        <p:grpSpPr>
          <a:xfrm>
            <a:off x="1042492" y="556871"/>
            <a:ext cx="5545801" cy="985487"/>
            <a:chOff x="1042492" y="556871"/>
            <a:chExt cx="5545801" cy="985487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634AE833-6FCD-5D05-1422-8E78EB93E96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42492" y="556871"/>
              <a:ext cx="979328" cy="985487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724193D-6920-16B1-6450-F06AE2BAD34D}"/>
                </a:ext>
              </a:extLst>
            </p:cNvPr>
            <p:cNvSpPr txBox="1"/>
            <p:nvPr/>
          </p:nvSpPr>
          <p:spPr>
            <a:xfrm>
              <a:off x="2067093" y="856660"/>
              <a:ext cx="452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hảo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uậ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ra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̉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ời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PHT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sô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́ 3</a:t>
              </a:r>
            </a:p>
          </p:txBody>
        </p:sp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19CB8063-C694-C0E4-B52A-0A22DD9200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182" y="1531345"/>
            <a:ext cx="6853744" cy="4649118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52E42F83-7990-6D94-4C0E-176B8A870A97}"/>
              </a:ext>
            </a:extLst>
          </p:cNvPr>
          <p:cNvGrpSpPr/>
          <p:nvPr/>
        </p:nvGrpSpPr>
        <p:grpSpPr>
          <a:xfrm>
            <a:off x="8185534" y="1753155"/>
            <a:ext cx="3446446" cy="3662428"/>
            <a:chOff x="8053331" y="1268413"/>
            <a:chExt cx="3446446" cy="3662428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7F5D0E6-B5FB-951B-6FA6-6BE96C41FC22}"/>
                </a:ext>
              </a:extLst>
            </p:cNvPr>
            <p:cNvGrpSpPr/>
            <p:nvPr/>
          </p:nvGrpSpPr>
          <p:grpSpPr>
            <a:xfrm>
              <a:off x="8053331" y="2005070"/>
              <a:ext cx="3446446" cy="2925771"/>
              <a:chOff x="8317736" y="914400"/>
              <a:chExt cx="3446446" cy="2925771"/>
            </a:xfrm>
          </p:grpSpPr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8AFB8E90-7EDD-2B0F-E0D8-4E8691BDA8E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9110950" y="3055345"/>
                <a:ext cx="1760687" cy="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3F6699DE-CE14-9FCF-87D6-11A10483F42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096959" y="1516830"/>
                <a:ext cx="831598" cy="1419166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68F0E26F-3FC5-43E0-49BA-68914A29761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9107278" y="1518666"/>
                <a:ext cx="831598" cy="1419166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>
                <a:extLst>
                  <a:ext uri="{FF2B5EF4-FFF2-40B4-BE49-F238E27FC236}">
                    <a16:creationId xmlns:a16="http://schemas.microsoft.com/office/drawing/2014/main" id="{865D0071-1DB3-E050-7332-613C90602B46}"/>
                  </a:ext>
                </a:extLst>
              </p:cNvPr>
              <p:cNvSpPr/>
              <p:nvPr/>
            </p:nvSpPr>
            <p:spPr>
              <a:xfrm>
                <a:off x="9771962" y="1068636"/>
                <a:ext cx="462708" cy="462708"/>
              </a:xfrm>
              <a:prstGeom prst="ellipse">
                <a:avLst/>
              </a:prstGeom>
              <a:solidFill>
                <a:schemeClr val="accent1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6" name="Oval 15">
                <a:extLst>
                  <a:ext uri="{FF2B5EF4-FFF2-40B4-BE49-F238E27FC236}">
                    <a16:creationId xmlns:a16="http://schemas.microsoft.com/office/drawing/2014/main" id="{C15A230D-E0E8-08C5-5E5B-6792A257F1BD}"/>
                  </a:ext>
                </a:extLst>
              </p:cNvPr>
              <p:cNvSpPr/>
              <p:nvPr/>
            </p:nvSpPr>
            <p:spPr>
              <a:xfrm>
                <a:off x="10739610" y="2801039"/>
                <a:ext cx="462708" cy="462708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7" name="Oval 16">
                <a:extLst>
                  <a:ext uri="{FF2B5EF4-FFF2-40B4-BE49-F238E27FC236}">
                    <a16:creationId xmlns:a16="http://schemas.microsoft.com/office/drawing/2014/main" id="{00E9216D-ED9D-27B4-C7CE-12BB671BE240}"/>
                  </a:ext>
                </a:extLst>
              </p:cNvPr>
              <p:cNvSpPr/>
              <p:nvPr/>
            </p:nvSpPr>
            <p:spPr>
              <a:xfrm>
                <a:off x="8776772" y="2801039"/>
                <a:ext cx="462708" cy="462708"/>
              </a:xfrm>
              <a:prstGeom prst="ellipse">
                <a:avLst/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67DCDAE-2086-5EC9-7CF0-738722103112}"/>
                  </a:ext>
                </a:extLst>
              </p:cNvPr>
              <p:cNvSpPr txBox="1"/>
              <p:nvPr/>
            </p:nvSpPr>
            <p:spPr>
              <a:xfrm>
                <a:off x="10289754" y="914400"/>
                <a:ext cx="385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Rift" panose="00000500000000000000" pitchFamily="50" charset="0"/>
                  </a:rPr>
                  <a:t>A</a:t>
                </a: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1088108-D298-2523-8CB6-9B5B7D38F5BF}"/>
                  </a:ext>
                </a:extLst>
              </p:cNvPr>
              <p:cNvSpPr txBox="1"/>
              <p:nvPr/>
            </p:nvSpPr>
            <p:spPr>
              <a:xfrm>
                <a:off x="8767591" y="3378506"/>
                <a:ext cx="385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Rift" panose="00000500000000000000" pitchFamily="50" charset="0"/>
                  </a:rPr>
                  <a:t>B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860170FE-8866-AFC8-B585-38AD4C0F4356}"/>
                  </a:ext>
                </a:extLst>
              </p:cNvPr>
              <p:cNvSpPr txBox="1"/>
              <p:nvPr/>
            </p:nvSpPr>
            <p:spPr>
              <a:xfrm>
                <a:off x="10892011" y="3378506"/>
                <a:ext cx="385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Rift" panose="00000500000000000000" pitchFamily="50" charset="0"/>
                  </a:rPr>
                  <a:t>c</a:t>
                </a: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64612B5-8696-15F5-395B-ADB933891943}"/>
                  </a:ext>
                </a:extLst>
              </p:cNvPr>
              <p:cNvSpPr txBox="1"/>
              <p:nvPr/>
            </p:nvSpPr>
            <p:spPr>
              <a:xfrm>
                <a:off x="9472671" y="1221037"/>
                <a:ext cx="3855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q</a:t>
                </a: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9F401B98-F7E9-3180-03A8-2279886988F0}"/>
                  </a:ext>
                </a:extLst>
              </p:cNvPr>
              <p:cNvSpPr txBox="1"/>
              <p:nvPr/>
            </p:nvSpPr>
            <p:spPr>
              <a:xfrm>
                <a:off x="8317736" y="2750546"/>
                <a:ext cx="5581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Q</a:t>
                </a:r>
                <a:r>
                  <a:rPr lang="en-US" sz="2400" baseline="-250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1</a:t>
                </a:r>
                <a:endParaRPr lang="en-US" sz="24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4522AB76-CCFB-C85D-3853-D2CDFC27DA49}"/>
                  </a:ext>
                </a:extLst>
              </p:cNvPr>
              <p:cNvSpPr txBox="1"/>
              <p:nvPr/>
            </p:nvSpPr>
            <p:spPr>
              <a:xfrm>
                <a:off x="11205992" y="2770745"/>
                <a:ext cx="5581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Q</a:t>
                </a:r>
                <a:r>
                  <a:rPr lang="en-US" sz="2400" baseline="-25000" dirty="0">
                    <a:solidFill>
                      <a:srgbClr val="C00000"/>
                    </a:solidFill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2</a:t>
                </a:r>
                <a:endParaRPr lang="en-US" sz="24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</p:grp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59468191-71F1-51D8-3D32-0D675EE38B3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9221118" y="1608463"/>
              <a:ext cx="374574" cy="59491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" name="Straight Arrow Connector 5">
              <a:extLst>
                <a:ext uri="{FF2B5EF4-FFF2-40B4-BE49-F238E27FC236}">
                  <a16:creationId xmlns:a16="http://schemas.microsoft.com/office/drawing/2014/main" id="{75F767D8-9A5A-B364-FEC1-86A98DCAE3C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858263" y="1586429"/>
              <a:ext cx="332339" cy="62612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C7AA644A-AAEA-49E0-0F62-F3DBA52ECE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062312"/>
                </p:ext>
              </p:extLst>
            </p:nvPr>
          </p:nvGraphicFramePr>
          <p:xfrm>
            <a:off x="8780463" y="1281113"/>
            <a:ext cx="3079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77480" imgH="253800" progId="Equation.DSMT4">
                    <p:embed/>
                  </p:oleObj>
                </mc:Choice>
                <mc:Fallback>
                  <p:oleObj name="Equation" r:id="rId4" imgW="177480" imgH="2538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78C7C56D-B9AA-864D-B514-EEF3F78BCD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780463" y="1281113"/>
                          <a:ext cx="307975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A973D92-CBDA-C72D-AC79-E949788DB5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5686785"/>
                </p:ext>
              </p:extLst>
            </p:nvPr>
          </p:nvGraphicFramePr>
          <p:xfrm>
            <a:off x="10364788" y="1268413"/>
            <a:ext cx="28575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253800" progId="Equation.DSMT4">
                    <p:embed/>
                  </p:oleObj>
                </mc:Choice>
                <mc:Fallback>
                  <p:oleObj name="Equation" r:id="rId6" imgW="164880" imgH="2538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8B7490FE-DE13-C574-9576-20A211013E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364788" y="1268413"/>
                          <a:ext cx="285750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8406F1E-5194-806D-7811-D7B92D2E0031}"/>
              </a:ext>
            </a:extLst>
          </p:cNvPr>
          <p:cNvCxnSpPr>
            <a:cxnSpLocks/>
          </p:cNvCxnSpPr>
          <p:nvPr/>
        </p:nvCxnSpPr>
        <p:spPr>
          <a:xfrm>
            <a:off x="9838063" y="1366092"/>
            <a:ext cx="517793" cy="76016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C739594-297A-63C1-9333-E3C37B7B821D}"/>
              </a:ext>
            </a:extLst>
          </p:cNvPr>
          <p:cNvCxnSpPr>
            <a:cxnSpLocks/>
          </p:cNvCxnSpPr>
          <p:nvPr/>
        </p:nvCxnSpPr>
        <p:spPr>
          <a:xfrm flipH="1">
            <a:off x="9362502" y="1355075"/>
            <a:ext cx="508612" cy="78036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FF338A80-DB42-5F92-534D-FD1DC2D9F8EA}"/>
              </a:ext>
            </a:extLst>
          </p:cNvPr>
          <p:cNvCxnSpPr>
            <a:cxnSpLocks/>
          </p:cNvCxnSpPr>
          <p:nvPr/>
        </p:nvCxnSpPr>
        <p:spPr>
          <a:xfrm flipV="1">
            <a:off x="9849080" y="1377108"/>
            <a:ext cx="0" cy="125592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231C43C-BBEE-E3F7-0D7B-19708FF8E8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84058"/>
              </p:ext>
            </p:extLst>
          </p:nvPr>
        </p:nvGraphicFramePr>
        <p:xfrm>
          <a:off x="9738969" y="951276"/>
          <a:ext cx="2857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E0106B04-9B42-D5FD-E6FA-E147083E17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38969" y="951276"/>
                        <a:ext cx="28575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229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D2F0B8-33CB-3C72-8280-880C0C437CD6}"/>
              </a:ext>
            </a:extLst>
          </p:cNvPr>
          <p:cNvSpPr txBox="1"/>
          <p:nvPr/>
        </p:nvSpPr>
        <p:spPr>
          <a:xfrm>
            <a:off x="726094" y="838574"/>
            <a:ext cx="80763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ủa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hê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ích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05205A2-656E-EB3B-3CBB-408AEF262E3F}"/>
              </a:ext>
            </a:extLst>
          </p:cNvPr>
          <p:cNvGrpSpPr/>
          <p:nvPr/>
        </p:nvGrpSpPr>
        <p:grpSpPr>
          <a:xfrm>
            <a:off x="749148" y="2027104"/>
            <a:ext cx="5607586" cy="1472675"/>
            <a:chOff x="749148" y="2027104"/>
            <a:chExt cx="5607586" cy="1472675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8A2E0E57-798B-D397-60A8-D405F88F1DBD}"/>
                </a:ext>
              </a:extLst>
            </p:cNvPr>
            <p:cNvSpPr txBox="1"/>
            <p:nvPr/>
          </p:nvSpPr>
          <p:spPr>
            <a:xfrm>
              <a:off x="749148" y="2027104"/>
              <a:ext cx="5607586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ươ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ư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̣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ại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A ta có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ác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vector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ườ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đô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̣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điện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rườ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do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các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điện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ích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gây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ra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ại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A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ươ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dirty="0" err="1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ứng</a:t>
              </a:r>
              <a:r>
                <a: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       ,        </a:t>
              </a:r>
            </a:p>
          </p:txBody>
        </p:sp>
        <p:graphicFrame>
          <p:nvGraphicFramePr>
            <p:cNvPr id="40" name="Object 39">
              <a:extLst>
                <a:ext uri="{FF2B5EF4-FFF2-40B4-BE49-F238E27FC236}">
                  <a16:creationId xmlns:a16="http://schemas.microsoft.com/office/drawing/2014/main" id="{A7B9CD86-36D2-3FE0-47D6-0593D183FD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9781016"/>
                </p:ext>
              </p:extLst>
            </p:nvPr>
          </p:nvGraphicFramePr>
          <p:xfrm>
            <a:off x="5089621" y="2800427"/>
            <a:ext cx="462881" cy="682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7480" imgH="253800" progId="Equation.DSMT4">
                    <p:embed/>
                  </p:oleObj>
                </mc:Choice>
                <mc:Fallback>
                  <p:oleObj name="Equation" r:id="rId2" imgW="17748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93B4C26F-D13E-CAD2-4DB1-6F7A615B07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089621" y="2800427"/>
                          <a:ext cx="462881" cy="6823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>
              <a:extLst>
                <a:ext uri="{FF2B5EF4-FFF2-40B4-BE49-F238E27FC236}">
                  <a16:creationId xmlns:a16="http://schemas.microsoft.com/office/drawing/2014/main" id="{D83564C9-7A33-1E6B-120A-9B60E79226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487423"/>
                </p:ext>
              </p:extLst>
            </p:nvPr>
          </p:nvGraphicFramePr>
          <p:xfrm>
            <a:off x="5794434" y="2756914"/>
            <a:ext cx="540266" cy="7428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53800" progId="Equation.DSMT4">
                    <p:embed/>
                  </p:oleObj>
                </mc:Choice>
                <mc:Fallback>
                  <p:oleObj name="Equation" r:id="rId4" imgW="190440" imgH="253800" progId="Equation.DSMT4">
                    <p:embed/>
                    <p:pic>
                      <p:nvPicPr>
                        <p:cNvPr id="45" name="Object 44">
                          <a:extLst>
                            <a:ext uri="{FF2B5EF4-FFF2-40B4-BE49-F238E27FC236}">
                              <a16:creationId xmlns:a16="http://schemas.microsoft.com/office/drawing/2014/main" id="{93B4C26F-D13E-CAD2-4DB1-6F7A615B076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794434" y="2756914"/>
                          <a:ext cx="540266" cy="7428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F2FF35A8-7281-0169-B1C5-07FEE8A2CC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519916"/>
              </p:ext>
            </p:extLst>
          </p:nvPr>
        </p:nvGraphicFramePr>
        <p:xfrm>
          <a:off x="800924" y="3723951"/>
          <a:ext cx="1468552" cy="1354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444240" progId="Equation.DSMT4">
                  <p:embed/>
                </p:oleObj>
              </mc:Choice>
              <mc:Fallback>
                <p:oleObj name="Equation" r:id="rId6" imgW="495000" imgH="4442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D60E1B87-D1B2-66CA-F0C8-79175620E6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0924" y="3723951"/>
                        <a:ext cx="1468552" cy="1354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95AFEF98-4DD7-BD70-7940-1624FA7384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147136"/>
              </p:ext>
            </p:extLst>
          </p:nvPr>
        </p:nvGraphicFramePr>
        <p:xfrm>
          <a:off x="2431053" y="3744987"/>
          <a:ext cx="1814083" cy="1322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444240" progId="Equation.DSMT4">
                  <p:embed/>
                </p:oleObj>
              </mc:Choice>
              <mc:Fallback>
                <p:oleObj name="Equation" r:id="rId8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1053" y="3744987"/>
                        <a:ext cx="1814083" cy="1322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3E8AD589-34DE-5482-9B40-967F9A8EA9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54079"/>
              </p:ext>
            </p:extLst>
          </p:nvPr>
        </p:nvGraphicFramePr>
        <p:xfrm>
          <a:off x="2425700" y="5021186"/>
          <a:ext cx="1889125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444240" progId="Equation.DSMT4">
                  <p:embed/>
                </p:oleObj>
              </mc:Choice>
              <mc:Fallback>
                <p:oleObj name="Equation" r:id="rId10" imgW="634680" imgH="4442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95AFEF98-4DD7-BD70-7940-1624FA7384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5700" y="5021186"/>
                        <a:ext cx="1889125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7A720732-C729-A5E9-27EC-4A1E533983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275019"/>
              </p:ext>
            </p:extLst>
          </p:nvPr>
        </p:nvGraphicFramePr>
        <p:xfrm>
          <a:off x="4503738" y="5313363"/>
          <a:ext cx="17383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253800" progId="Equation.DSMT4">
                  <p:embed/>
                </p:oleObj>
              </mc:Choice>
              <mc:Fallback>
                <p:oleObj name="Equation" r:id="rId12" imgW="583920" imgH="2538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3E8AD589-34DE-5482-9B40-967F9A8EA9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3738" y="5313363"/>
                        <a:ext cx="1738312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3303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B5EB00-67A4-12B2-26B5-0FC6B91C4D0F}"/>
                  </a:ext>
                </a:extLst>
              </p:cNvPr>
              <p:cNvSpPr txBox="1"/>
              <p:nvPr/>
            </p:nvSpPr>
            <p:spPr>
              <a:xfrm>
                <a:off x="1087916" y="1557800"/>
                <a:ext cx="5334920" cy="425847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-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ị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vector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do Q</a:t>
                </a:r>
                <a:r>
                  <a:rPr lang="en-US" sz="2600" baseline="-250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1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ê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-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ị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ecto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sz="2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do Q</a:t>
                </a:r>
                <a:r>
                  <a:rPr lang="en-US" sz="2600" baseline="-250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2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ê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-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ecto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ổng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ợp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ượ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á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ị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heo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quy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ắc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ì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bì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600" dirty="0" err="1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ành</a:t>
                </a:r>
                <a:r>
                  <a:rPr lang="en-US" sz="2600" dirty="0">
                    <a:effectLst/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600" b="1" i="1" smtClean="0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2600" b="1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𝑬</m:t>
                          </m:r>
                        </m:e>
                      </m:acc>
                      <m:r>
                        <a:rPr lang="en-US" sz="2600" b="1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  <m:r>
                        <a:rPr lang="en-US" sz="2600" b="1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  <m:r>
                        <a:rPr lang="en-US" sz="2600" b="1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 </m:t>
                      </m:r>
                      <m:acc>
                        <m:accPr>
                          <m:chr m:val="⃗"/>
                          <m:ctrlPr>
                            <a:rPr lang="en-US" sz="2600" b="1" i="1">
                              <a:solidFill>
                                <a:srgbClr val="C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𝑬</m:t>
                              </m:r>
                            </m:e>
                            <m:sub>
                              <m:r>
                                <a:rPr lang="en-US" sz="26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</m:sSub>
                        </m:e>
                      </m:acc>
                      <m:r>
                        <a:rPr lang="en-US" sz="2600" b="1" i="1">
                          <a:solidFill>
                            <a:srgbClr val="C0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…</m:t>
                      </m:r>
                    </m:oMath>
                  </m:oMathPara>
                </a14:m>
                <a:endParaRPr lang="en-US" sz="2600" b="1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5B5EB00-67A4-12B2-26B5-0FC6B91C4D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916" y="1557800"/>
                <a:ext cx="5334920" cy="4258473"/>
              </a:xfrm>
              <a:prstGeom prst="rect">
                <a:avLst/>
              </a:prstGeom>
              <a:blipFill>
                <a:blip r:embed="rId2"/>
                <a:stretch>
                  <a:fillRect l="-2055" r="-3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BDBD888-53C8-97B3-7E06-039A1E75F958}"/>
              </a:ext>
            </a:extLst>
          </p:cNvPr>
          <p:cNvSpPr txBox="1"/>
          <p:nvPr/>
        </p:nvSpPr>
        <p:spPr>
          <a:xfrm>
            <a:off x="1056601" y="893658"/>
            <a:ext cx="807638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ủa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hê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ích</a:t>
            </a:r>
            <a:r>
              <a:rPr lang="en-US" sz="28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B9B1DA7-80AE-A9A4-4386-EA9B25F622E7}"/>
              </a:ext>
            </a:extLst>
          </p:cNvPr>
          <p:cNvGrpSpPr/>
          <p:nvPr/>
        </p:nvGrpSpPr>
        <p:grpSpPr>
          <a:xfrm>
            <a:off x="7777909" y="2434728"/>
            <a:ext cx="3446446" cy="2925771"/>
            <a:chOff x="8317736" y="914400"/>
            <a:chExt cx="3446446" cy="2925771"/>
          </a:xfrm>
        </p:grpSpPr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33B3421A-028B-253B-CDB8-8151591D8AD0}"/>
                </a:ext>
              </a:extLst>
            </p:cNvPr>
            <p:cNvCxnSpPr>
              <a:cxnSpLocks/>
            </p:cNvCxnSpPr>
            <p:nvPr/>
          </p:nvCxnSpPr>
          <p:spPr>
            <a:xfrm>
              <a:off x="9110950" y="3055345"/>
              <a:ext cx="1760687" cy="0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6FC7A6E-A159-893D-6228-826EBCFBDFBE}"/>
                </a:ext>
              </a:extLst>
            </p:cNvPr>
            <p:cNvCxnSpPr>
              <a:cxnSpLocks/>
            </p:cNvCxnSpPr>
            <p:nvPr/>
          </p:nvCxnSpPr>
          <p:spPr>
            <a:xfrm>
              <a:off x="10003316" y="1357023"/>
              <a:ext cx="925241" cy="1578973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6C4C584-5F99-38B8-88FE-4D9BC344F61D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9107278" y="1311007"/>
              <a:ext cx="874004" cy="1626825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AB32E61C-C485-5D61-762B-F3D6EFBD4F7F}"/>
                </a:ext>
              </a:extLst>
            </p:cNvPr>
            <p:cNvSpPr/>
            <p:nvPr/>
          </p:nvSpPr>
          <p:spPr>
            <a:xfrm>
              <a:off x="10739610" y="2801039"/>
              <a:ext cx="462708" cy="46270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C5C85216-418E-DF72-F4BC-FB08AA28E6F0}"/>
                </a:ext>
              </a:extLst>
            </p:cNvPr>
            <p:cNvSpPr/>
            <p:nvPr/>
          </p:nvSpPr>
          <p:spPr>
            <a:xfrm>
              <a:off x="8776772" y="2801039"/>
              <a:ext cx="462708" cy="462708"/>
            </a:xfrm>
            <a:prstGeom prst="ellipse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15414CF-8EE3-D6E3-F7D9-5CF38769B46F}"/>
                </a:ext>
              </a:extLst>
            </p:cNvPr>
            <p:cNvSpPr txBox="1"/>
            <p:nvPr/>
          </p:nvSpPr>
          <p:spPr>
            <a:xfrm>
              <a:off x="10289754" y="914400"/>
              <a:ext cx="3855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Rift" panose="00000500000000000000" pitchFamily="50" charset="0"/>
                </a:rPr>
                <a:t>A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8A4DE7A-1144-B96B-0F8B-EB87ADF9FF47}"/>
                </a:ext>
              </a:extLst>
            </p:cNvPr>
            <p:cNvSpPr txBox="1"/>
            <p:nvPr/>
          </p:nvSpPr>
          <p:spPr>
            <a:xfrm>
              <a:off x="8767591" y="3378506"/>
              <a:ext cx="3855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Rift" panose="00000500000000000000" pitchFamily="50" charset="0"/>
                </a:rPr>
                <a:t>B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BB23D1E3-944C-9BEA-91F0-9B9F1DA3795A}"/>
                </a:ext>
              </a:extLst>
            </p:cNvPr>
            <p:cNvSpPr txBox="1"/>
            <p:nvPr/>
          </p:nvSpPr>
          <p:spPr>
            <a:xfrm>
              <a:off x="10892011" y="3378506"/>
              <a:ext cx="3855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Rift" panose="00000500000000000000" pitchFamily="50" charset="0"/>
                </a:rPr>
                <a:t>c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9BDF5F7-12E1-0340-47BE-D89DA2BE2F90}"/>
                </a:ext>
              </a:extLst>
            </p:cNvPr>
            <p:cNvSpPr txBox="1"/>
            <p:nvPr/>
          </p:nvSpPr>
          <p:spPr>
            <a:xfrm>
              <a:off x="8317736" y="2750546"/>
              <a:ext cx="558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Q</a:t>
              </a:r>
              <a:r>
                <a:rPr lang="en-US" sz="2400" baseline="-250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1</a:t>
              </a:r>
              <a:endParaRPr lang="en-US" sz="24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A538D2B8-946E-26FF-386A-05835AFE7CCD}"/>
                </a:ext>
              </a:extLst>
            </p:cNvPr>
            <p:cNvSpPr txBox="1"/>
            <p:nvPr/>
          </p:nvSpPr>
          <p:spPr>
            <a:xfrm>
              <a:off x="11205992" y="2770745"/>
              <a:ext cx="5581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Q</a:t>
              </a:r>
              <a:r>
                <a:rPr lang="en-US" sz="2400" baseline="-25000" dirty="0">
                  <a:solidFill>
                    <a:srgbClr val="C0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2</a:t>
              </a:r>
              <a:endParaRPr lang="en-US" sz="24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859D877-910E-5FA3-6525-50ECE4F86DF6}"/>
              </a:ext>
            </a:extLst>
          </p:cNvPr>
          <p:cNvGrpSpPr/>
          <p:nvPr/>
        </p:nvGrpSpPr>
        <p:grpSpPr>
          <a:xfrm>
            <a:off x="8493144" y="1710580"/>
            <a:ext cx="937294" cy="1131772"/>
            <a:chOff x="8493144" y="1710580"/>
            <a:chExt cx="937294" cy="1131772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BDBC1F54-9D6A-7DAC-947A-046EF070203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8945696" y="2038121"/>
              <a:ext cx="484742" cy="80423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F9E61AD2-7307-0680-A684-E497A6649C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3098058"/>
                </p:ext>
              </p:extLst>
            </p:nvPr>
          </p:nvGraphicFramePr>
          <p:xfrm>
            <a:off x="8493144" y="1710580"/>
            <a:ext cx="3302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0440" imgH="253800" progId="Equation.DSMT4">
                    <p:embed/>
                  </p:oleObj>
                </mc:Choice>
                <mc:Fallback>
                  <p:oleObj name="Equation" r:id="rId3" imgW="190440" imgH="2538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78C7C56D-B9AA-864D-B514-EEF3F78BCD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493144" y="1710580"/>
                          <a:ext cx="330200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005AEFC2-4EC7-F260-754A-495DD3558F63}"/>
              </a:ext>
            </a:extLst>
          </p:cNvPr>
          <p:cNvGrpSpPr/>
          <p:nvPr/>
        </p:nvGrpSpPr>
        <p:grpSpPr>
          <a:xfrm>
            <a:off x="9452472" y="1630496"/>
            <a:ext cx="815248" cy="1200839"/>
            <a:chOff x="9452472" y="1697880"/>
            <a:chExt cx="932972" cy="1133455"/>
          </a:xfrm>
        </p:grpSpPr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30508987-5566-C92D-6464-B369123C432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52472" y="2047300"/>
              <a:ext cx="504943" cy="784035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88896DA3-B828-4244-5E36-2DEAAF9472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665111"/>
                </p:ext>
              </p:extLst>
            </p:nvPr>
          </p:nvGraphicFramePr>
          <p:xfrm>
            <a:off x="10077469" y="1697880"/>
            <a:ext cx="307975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480" imgH="253800" progId="Equation.DSMT4">
                    <p:embed/>
                  </p:oleObj>
                </mc:Choice>
                <mc:Fallback>
                  <p:oleObj name="Equation" r:id="rId5" imgW="177480" imgH="25380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8B7490FE-DE13-C574-9576-20A211013E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077469" y="1697880"/>
                          <a:ext cx="307975" cy="454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4FC90B3C-E749-6432-6900-9B1CE47817D9}"/>
              </a:ext>
            </a:extLst>
          </p:cNvPr>
          <p:cNvCxnSpPr>
            <a:cxnSpLocks/>
          </p:cNvCxnSpPr>
          <p:nvPr/>
        </p:nvCxnSpPr>
        <p:spPr>
          <a:xfrm>
            <a:off x="9430438" y="1311008"/>
            <a:ext cx="517793" cy="760164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A6C25D16-36B2-5AFA-F37E-B9AF70165DC1}"/>
              </a:ext>
            </a:extLst>
          </p:cNvPr>
          <p:cNvCxnSpPr>
            <a:cxnSpLocks/>
          </p:cNvCxnSpPr>
          <p:nvPr/>
        </p:nvCxnSpPr>
        <p:spPr>
          <a:xfrm flipH="1">
            <a:off x="8954877" y="1299991"/>
            <a:ext cx="508612" cy="780362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D19FC52-90A6-2E84-72F2-650FFF262374}"/>
              </a:ext>
            </a:extLst>
          </p:cNvPr>
          <p:cNvGrpSpPr/>
          <p:nvPr/>
        </p:nvGrpSpPr>
        <p:grpSpPr>
          <a:xfrm>
            <a:off x="9351886" y="841107"/>
            <a:ext cx="265112" cy="1990228"/>
            <a:chOff x="9351886" y="841107"/>
            <a:chExt cx="265112" cy="1990228"/>
          </a:xfrm>
        </p:grpSpPr>
        <p:cxnSp>
          <p:nvCxnSpPr>
            <p:cNvPr id="25" name="Straight Arrow Connector 24">
              <a:extLst>
                <a:ext uri="{FF2B5EF4-FFF2-40B4-BE49-F238E27FC236}">
                  <a16:creationId xmlns:a16="http://schemas.microsoft.com/office/drawing/2014/main" id="{3711455C-9551-5DBD-F848-642EF0D4ADA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441455" y="1322024"/>
              <a:ext cx="0" cy="150931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E24CBFE1-59F5-A686-D01A-C314CBCD28B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905947"/>
                </p:ext>
              </p:extLst>
            </p:nvPr>
          </p:nvGraphicFramePr>
          <p:xfrm>
            <a:off x="9351886" y="841107"/>
            <a:ext cx="265112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38" name="Object 37">
                          <a:extLst>
                            <a:ext uri="{FF2B5EF4-FFF2-40B4-BE49-F238E27FC236}">
                              <a16:creationId xmlns:a16="http://schemas.microsoft.com/office/drawing/2014/main" id="{E0106B04-9B42-D5FD-E6FA-E147083E17E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351886" y="841107"/>
                          <a:ext cx="265112" cy="3635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Oval 26">
            <a:extLst>
              <a:ext uri="{FF2B5EF4-FFF2-40B4-BE49-F238E27FC236}">
                <a16:creationId xmlns:a16="http://schemas.microsoft.com/office/drawing/2014/main" id="{65D891F8-B10F-811F-7813-6B411BEF1EBB}"/>
              </a:ext>
            </a:extLst>
          </p:cNvPr>
          <p:cNvSpPr/>
          <p:nvPr/>
        </p:nvSpPr>
        <p:spPr>
          <a:xfrm>
            <a:off x="9408405" y="2798283"/>
            <a:ext cx="66102" cy="6610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150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D857F69-BDAE-E29D-BE5C-4483D507D189}"/>
              </a:ext>
            </a:extLst>
          </p:cNvPr>
          <p:cNvSpPr txBox="1"/>
          <p:nvPr/>
        </p:nvSpPr>
        <p:spPr>
          <a:xfrm>
            <a:off x="1143000" y="368013"/>
            <a:ext cx="1008318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/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 ta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ác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BC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B = 3 cm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C = 4 cm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B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</a:t>
            </a:r>
            <a:r>
              <a:rPr lang="en-US" sz="2800" baseline="-25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= 4,5.10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8 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C ta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</a:t>
            </a:r>
            <a:r>
              <a:rPr lang="en-US" sz="2800" baseline="-25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= 2.10</a:t>
            </a:r>
            <a:r>
              <a:rPr lang="en-US" sz="2800" baseline="30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8 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endParaRPr lang="en-US" sz="28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0480" marR="30480" algn="just"/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ỗ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ê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.</a:t>
            </a:r>
            <a:endParaRPr lang="en-US" sz="28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0480" marR="30480" algn="just"/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ổ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.</a:t>
            </a:r>
            <a:endParaRPr lang="en-US" sz="2800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8BA00A85-6008-93F6-9DFA-8F2923D36D9A}"/>
              </a:ext>
            </a:extLst>
          </p:cNvPr>
          <p:cNvSpPr/>
          <p:nvPr/>
        </p:nvSpPr>
        <p:spPr>
          <a:xfrm>
            <a:off x="815248" y="374574"/>
            <a:ext cx="10631277" cy="2633031"/>
          </a:xfrm>
          <a:prstGeom prst="roundRect">
            <a:avLst/>
          </a:prstGeom>
          <a:noFill/>
          <a:ln w="38100">
            <a:solidFill>
              <a:srgbClr val="ECAA4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E75D62-0F9C-66BD-AB11-2B1DAE34C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39" y="88134"/>
            <a:ext cx="947451" cy="947451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10334893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ho tam giác ABC vuông tại A có AB = 3 cm và AC = 4 cm">
            <a:extLst>
              <a:ext uri="{FF2B5EF4-FFF2-40B4-BE49-F238E27FC236}">
                <a16:creationId xmlns:a16="http://schemas.microsoft.com/office/drawing/2014/main" id="{A417BFF9-A280-A574-3FAD-6171121336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5079" y="431895"/>
            <a:ext cx="3598148" cy="396383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87CE192-A41F-C14B-F021-7A10C65424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998912"/>
              </p:ext>
            </p:extLst>
          </p:nvPr>
        </p:nvGraphicFramePr>
        <p:xfrm>
          <a:off x="683601" y="1288398"/>
          <a:ext cx="5489592" cy="106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720" imgH="457200" progId="Equation.DSMT4">
                  <p:embed/>
                </p:oleObj>
              </mc:Choice>
              <mc:Fallback>
                <p:oleObj name="Equation" r:id="rId3" imgW="24127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7E9998C-6BB2-AC85-0505-0146EFF879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601" y="1288398"/>
                        <a:ext cx="5489592" cy="1069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7F2F75-4A5A-874A-EED2-74402DF88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704512"/>
              </p:ext>
            </p:extLst>
          </p:nvPr>
        </p:nvGraphicFramePr>
        <p:xfrm>
          <a:off x="671913" y="3247049"/>
          <a:ext cx="5684820" cy="106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457200" progId="Equation.DSMT4">
                  <p:embed/>
                </p:oleObj>
              </mc:Choice>
              <mc:Fallback>
                <p:oleObj name="Equation" r:id="rId5" imgW="2501640" imgH="457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099BAF-DAFD-196F-DB3E-AB6E5EE2A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1913" y="3247049"/>
                        <a:ext cx="5684820" cy="1067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F04AD27-0B87-8D49-CC6F-1C17BBB59F56}"/>
              </a:ext>
            </a:extLst>
          </p:cNvPr>
          <p:cNvSpPr txBox="1"/>
          <p:nvPr/>
        </p:nvSpPr>
        <p:spPr>
          <a:xfrm>
            <a:off x="6378765" y="3514381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66974B3-2A06-83C7-BC46-DDCA7BC17171}"/>
              </a:ext>
            </a:extLst>
          </p:cNvPr>
          <p:cNvSpPr txBox="1"/>
          <p:nvPr/>
        </p:nvSpPr>
        <p:spPr>
          <a:xfrm>
            <a:off x="6299811" y="1573576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318CDF8-2836-BD0F-CB68-D033BFF2B963}"/>
              </a:ext>
            </a:extLst>
          </p:cNvPr>
          <p:cNvSpPr txBox="1"/>
          <p:nvPr/>
        </p:nvSpPr>
        <p:spPr>
          <a:xfrm>
            <a:off x="647239" y="415754"/>
            <a:ext cx="71857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Q</a:t>
            </a:r>
            <a:r>
              <a:rPr lang="en-US" sz="2600" baseline="-25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 </a:t>
            </a:r>
            <a:endParaRPr lang="en-US" sz="26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C63628-60F5-4B9E-2F77-341F137A5597}"/>
              </a:ext>
            </a:extLst>
          </p:cNvPr>
          <p:cNvSpPr txBox="1"/>
          <p:nvPr/>
        </p:nvSpPr>
        <p:spPr>
          <a:xfrm>
            <a:off x="656420" y="2694409"/>
            <a:ext cx="71857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Q</a:t>
            </a:r>
            <a:r>
              <a:rPr lang="en-US" sz="2600" baseline="-250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 </a:t>
            </a:r>
            <a:endParaRPr lang="en-US" sz="26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8FF449-7C69-94A2-A13A-C126A032DC03}"/>
              </a:ext>
            </a:extLst>
          </p:cNvPr>
          <p:cNvSpPr txBox="1"/>
          <p:nvPr/>
        </p:nvSpPr>
        <p:spPr>
          <a:xfrm>
            <a:off x="632550" y="4444255"/>
            <a:ext cx="1003177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ớn</a:t>
            </a:r>
            <a:r>
              <a:rPr lang="en-US" sz="26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ổ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ộng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Q</a:t>
            </a:r>
            <a:r>
              <a:rPr lang="en-US" sz="2600" baseline="-250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 ,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</a:t>
            </a:r>
            <a:r>
              <a:rPr lang="en-US" sz="2600" baseline="-250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6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 </a:t>
            </a:r>
            <a:endParaRPr lang="en-US" sz="2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9068477-1999-739B-332A-D017B4CA6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1573987"/>
              </p:ext>
            </p:extLst>
          </p:nvPr>
        </p:nvGraphicFramePr>
        <p:xfrm>
          <a:off x="741993" y="5345457"/>
          <a:ext cx="21939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65160" imgH="291960" progId="Equation.DSMT4">
                  <p:embed/>
                </p:oleObj>
              </mc:Choice>
              <mc:Fallback>
                <p:oleObj name="Equation" r:id="rId7" imgW="96516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87CE192-A41F-C14B-F021-7A10C65424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1993" y="5345457"/>
                        <a:ext cx="2193925" cy="68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D6FDB00-94D0-BB96-8C93-C2BF106C0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72468"/>
              </p:ext>
            </p:extLst>
          </p:nvPr>
        </p:nvGraphicFramePr>
        <p:xfrm>
          <a:off x="3112553" y="5227313"/>
          <a:ext cx="49403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520" imgH="457200" progId="Equation.DSMT4">
                  <p:embed/>
                </p:oleObj>
              </mc:Choice>
              <mc:Fallback>
                <p:oleObj name="Equation" r:id="rId9" imgW="217152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9068477-1999-739B-332A-D017B4CA6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12553" y="5227313"/>
                        <a:ext cx="4940300" cy="1073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A9DDE8F-5078-9934-18FA-2572CD6F5DCC}"/>
              </a:ext>
            </a:extLst>
          </p:cNvPr>
          <p:cNvSpPr txBox="1"/>
          <p:nvPr/>
        </p:nvSpPr>
        <p:spPr>
          <a:xfrm>
            <a:off x="8194712" y="5473547"/>
            <a:ext cx="117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V/m)</a:t>
            </a:r>
          </a:p>
        </p:txBody>
      </p:sp>
    </p:spTree>
    <p:extLst>
      <p:ext uri="{BB962C8B-B14F-4D97-AF65-F5344CB8AC3E}">
        <p14:creationId xmlns:p14="http://schemas.microsoft.com/office/powerpoint/2010/main" val="245152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9BE0BDF-7D0B-0B8C-AB16-AF02E708B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5706" y="200713"/>
            <a:ext cx="4414092" cy="647550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D027CB3-AD4F-7F18-4AE3-C56F73359B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6092" y="200713"/>
            <a:ext cx="6224530" cy="649995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7656980-6BCE-1427-BF62-56B1DF4F985A}"/>
              </a:ext>
            </a:extLst>
          </p:cNvPr>
          <p:cNvSpPr txBox="1"/>
          <p:nvPr/>
        </p:nvSpPr>
        <p:spPr>
          <a:xfrm>
            <a:off x="330505" y="749145"/>
            <a:ext cx="974626" cy="5706739"/>
          </a:xfrm>
          <a:prstGeom prst="rect">
            <a:avLst/>
          </a:prstGeom>
          <a:noFill/>
        </p:spPr>
        <p:txBody>
          <a:bodyPr vert="wordArtVert" wrap="square" rtlCol="0">
            <a:spAutoFit/>
          </a:bodyPr>
          <a:lstStyle/>
          <a:p>
            <a:r>
              <a:rPr lang="en-US" sz="4400" b="1" dirty="0">
                <a:solidFill>
                  <a:srgbClr val="1579BD"/>
                </a:solidFill>
                <a:latin typeface="Rift" panose="00000500000000000000" pitchFamily="50" charset="0"/>
              </a:rPr>
              <a:t>EM CÓ BIẾT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027D1C6-FB8D-A883-A597-FB1EA4FF23B9}"/>
              </a:ext>
            </a:extLst>
          </p:cNvPr>
          <p:cNvCxnSpPr/>
          <p:nvPr/>
        </p:nvCxnSpPr>
        <p:spPr>
          <a:xfrm>
            <a:off x="187287" y="0"/>
            <a:ext cx="0" cy="318387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562ABB3-7E30-8A2D-A747-8DE37B0E7D98}"/>
              </a:ext>
            </a:extLst>
          </p:cNvPr>
          <p:cNvCxnSpPr/>
          <p:nvPr/>
        </p:nvCxnSpPr>
        <p:spPr>
          <a:xfrm>
            <a:off x="262568" y="1683745"/>
            <a:ext cx="0" cy="3183875"/>
          </a:xfrm>
          <a:prstGeom prst="line">
            <a:avLst/>
          </a:prstGeom>
          <a:ln w="38100">
            <a:solidFill>
              <a:srgbClr val="FBEAA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416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312C3727-F0E1-5C39-EF04-C4DD88FD79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8371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368DC15-39FE-AAD0-08FE-02280E5B0235}"/>
              </a:ext>
            </a:extLst>
          </p:cNvPr>
          <p:cNvSpPr txBox="1"/>
          <p:nvPr/>
        </p:nvSpPr>
        <p:spPr>
          <a:xfrm>
            <a:off x="2203373" y="2566931"/>
            <a:ext cx="771180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14375F"/>
                </a:solidFill>
                <a:latin typeface="#9Slide03 Bebas Neue Bold" panose="020B0606020202050201" pitchFamily="34" charset="0"/>
              </a:rPr>
              <a:t>BÀI 17- KHÁI NIỆM ĐIỆN TRƯỜNG</a:t>
            </a:r>
          </a:p>
          <a:p>
            <a:pPr algn="ctr"/>
            <a:r>
              <a:rPr lang="en-US" sz="4000" b="1" dirty="0">
                <a:solidFill>
                  <a:schemeClr val="bg2">
                    <a:lumMod val="50000"/>
                  </a:schemeClr>
                </a:solidFill>
                <a:latin typeface="#9Slide03 Bebas Neue Bold" panose="020B0606020202050201" pitchFamily="34" charset="0"/>
              </a:rPr>
              <a:t>VẬT LÍ 11 - KNTT</a:t>
            </a:r>
          </a:p>
        </p:txBody>
      </p:sp>
    </p:spTree>
    <p:extLst>
      <p:ext uri="{BB962C8B-B14F-4D97-AF65-F5344CB8AC3E}">
        <p14:creationId xmlns:p14="http://schemas.microsoft.com/office/powerpoint/2010/main" val="361874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D40EEAF-0DF4-FCFB-6792-E0C9D6DEAF30}"/>
              </a:ext>
            </a:extLst>
          </p:cNvPr>
          <p:cNvSpPr/>
          <p:nvPr/>
        </p:nvSpPr>
        <p:spPr>
          <a:xfrm>
            <a:off x="815248" y="374574"/>
            <a:ext cx="10868752" cy="2633031"/>
          </a:xfrm>
          <a:prstGeom prst="roundRect">
            <a:avLst/>
          </a:prstGeom>
          <a:noFill/>
          <a:ln w="38100">
            <a:solidFill>
              <a:srgbClr val="ECAA4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5A6BBC3-D3AE-8DAF-FB94-54EE78EB60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39" y="88134"/>
            <a:ext cx="947451" cy="947451"/>
          </a:xfrm>
          <a:prstGeom prst="ellipse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D6E934F-34CC-D91B-3851-1A25C9F62CEE}"/>
              </a:ext>
            </a:extLst>
          </p:cNvPr>
          <p:cNvSpPr txBox="1"/>
          <p:nvPr/>
        </p:nvSpPr>
        <p:spPr>
          <a:xfrm>
            <a:off x="997231" y="607968"/>
            <a:ext cx="1029546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ô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i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a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pm2,5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,6.10</a:t>
            </a:r>
            <a:r>
              <a:rPr lang="en-US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-19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̉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á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́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20 V/m. Bỏ qu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á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́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u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i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ả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í d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a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à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̉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EEF4E70-DA62-512A-D554-946948C3CBAA}"/>
              </a:ext>
            </a:extLst>
          </p:cNvPr>
          <p:cNvSpPr txBox="1"/>
          <p:nvPr/>
        </p:nvSpPr>
        <p:spPr>
          <a:xfrm>
            <a:off x="924396" y="3369733"/>
            <a:ext cx="1012613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ự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á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́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ụ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ô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ơ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889D3EA-B932-A57A-62AA-FCCED07600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91219"/>
              </p:ext>
            </p:extLst>
          </p:nvPr>
        </p:nvGraphicFramePr>
        <p:xfrm>
          <a:off x="2815695" y="3979863"/>
          <a:ext cx="7086605" cy="727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228600" progId="Equation.DSMT4">
                  <p:embed/>
                </p:oleObj>
              </mc:Choice>
              <mc:Fallback>
                <p:oleObj name="Equation" r:id="rId3" imgW="229860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9068477-1999-739B-332A-D017B4CA67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5695" y="3979863"/>
                        <a:ext cx="7086605" cy="727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3873FB2-97A6-DA2F-0762-BC9B048DCC58}"/>
              </a:ext>
            </a:extLst>
          </p:cNvPr>
          <p:cNvSpPr txBox="1"/>
          <p:nvPr/>
        </p:nvSpPr>
        <p:spPr>
          <a:xfrm>
            <a:off x="903994" y="5195191"/>
            <a:ext cx="1080693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ươ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ẽ co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ề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iề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ướ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ố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ă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́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-&gt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u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i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bị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ố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ợ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9768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iện phổ">
            <a:hlinkClick r:id="" action="ppaction://media"/>
            <a:extLst>
              <a:ext uri="{FF2B5EF4-FFF2-40B4-BE49-F238E27FC236}">
                <a16:creationId xmlns:a16="http://schemas.microsoft.com/office/drawing/2014/main" id="{A66AE53F-FF45-C81A-4AF4-F02B824A1F0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90670" y="1013552"/>
            <a:ext cx="10223653" cy="5409281"/>
          </a:xfrm>
          <a:prstGeom prst="roundRect">
            <a:avLst>
              <a:gd name="adj" fmla="val 5439"/>
            </a:avLst>
          </a:prstGeom>
          <a:ln>
            <a:noFill/>
          </a:ln>
          <a:effectLst>
            <a:innerShdw blurRad="114300" dist="50800">
              <a:srgbClr val="000000">
                <a:alpha val="0"/>
              </a:srgbClr>
            </a:innerShdw>
          </a:effec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02C2E2F-8BD3-0A7B-EA85-5519EEF3C94A}"/>
              </a:ext>
            </a:extLst>
          </p:cNvPr>
          <p:cNvSpPr txBox="1"/>
          <p:nvPr/>
        </p:nvSpPr>
        <p:spPr>
          <a:xfrm>
            <a:off x="866458" y="305684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ph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̉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42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98C432F-6ED1-9A98-C329-951DFA7220F2}"/>
              </a:ext>
            </a:extLst>
          </p:cNvPr>
          <p:cNvSpPr txBox="1"/>
          <p:nvPr/>
        </p:nvSpPr>
        <p:spPr>
          <a:xfrm>
            <a:off x="1163913" y="537038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ph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̉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A167C04-0418-57C1-EDB5-598DB56B4B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940" y="1487284"/>
            <a:ext cx="10014332" cy="328302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4D844D4-BE75-BB9B-6304-197FDD2FD0FC}"/>
              </a:ext>
            </a:extLst>
          </p:cNvPr>
          <p:cNvSpPr txBox="1"/>
          <p:nvPr/>
        </p:nvSpPr>
        <p:spPr>
          <a:xfrm>
            <a:off x="1200840" y="5088977"/>
            <a:ext cx="10499074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ãy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qua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át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ình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17.6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ư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â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xét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ê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ặc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̉m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phô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̉:</a:t>
            </a:r>
          </a:p>
          <a:p>
            <a:pPr algn="just"/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- Ở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ữ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ù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có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rườ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mạn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ơ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ức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la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gầ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ơ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- Ở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ữ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ù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có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rườ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yếu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ơ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ức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la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x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ơ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963713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7BFE46A-4526-F4E8-298F-7A840C50CC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409" y="555091"/>
            <a:ext cx="10506879" cy="389572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CC7BE17-D894-F3D8-D2CA-B5DA1A1283BD}"/>
              </a:ext>
            </a:extLst>
          </p:cNvPr>
          <p:cNvSpPr txBox="1"/>
          <p:nvPr/>
        </p:nvSpPr>
        <p:spPr>
          <a:xfrm>
            <a:off x="724359" y="4761119"/>
            <a:ext cx="10490812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ãy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qua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át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ình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17.7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ư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r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â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xét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ê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ặc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̉m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ủ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phô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̉:</a:t>
            </a:r>
          </a:p>
          <a:p>
            <a:pPr algn="just"/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- Ở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rườ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có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iều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một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- Ở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ù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gầ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dương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a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̀ </a:t>
            </a:r>
            <a:r>
              <a:rPr lang="en-US" sz="2600" dirty="0" err="1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ùng</a:t>
            </a:r>
            <a:r>
              <a:rPr lang="en-US" sz="2600" dirty="0"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gầ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ện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́ch</a:t>
            </a:r>
            <a:r>
              <a:rPr lang="en-US" sz="2600" dirty="0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rgbClr val="FF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âm</a:t>
            </a:r>
            <a:endParaRPr lang="en-US" sz="2600" dirty="0">
              <a:solidFill>
                <a:srgbClr val="FF0000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866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C9E6E70-9FD3-277F-BC28-48CD4747D414}"/>
              </a:ext>
            </a:extLst>
          </p:cNvPr>
          <p:cNvSpPr txBox="1"/>
          <p:nvPr/>
        </p:nvSpPr>
        <p:spPr>
          <a:xfrm>
            <a:off x="756289" y="724325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ệ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ph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̉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5BEAF2-0408-6259-EF44-600A746C4C5F}"/>
              </a:ext>
            </a:extLst>
          </p:cNvPr>
          <p:cNvSpPr txBox="1"/>
          <p:nvPr/>
        </p:nvSpPr>
        <p:spPr>
          <a:xfrm>
            <a:off x="801477" y="1559596"/>
            <a:ext cx="6249318" cy="41189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ặ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ểm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: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ù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ầ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ạn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ứ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hiều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au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ù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a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r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ếu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ứ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ít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ưa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Quy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ướ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ườ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ức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ó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ều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ra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ừ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ương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ào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ở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ch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en-US" sz="2600" dirty="0"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6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5DDA337-F998-4C75-4747-06FBF2B7AB0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0011" t="3016" r="2308" b="38460"/>
          <a:stretch/>
        </p:blipFill>
        <p:spPr>
          <a:xfrm>
            <a:off x="7216048" y="1355074"/>
            <a:ext cx="4120308" cy="44508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56266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5C68E98-1552-A42B-1F76-B7ADCFE1D617}"/>
              </a:ext>
            </a:extLst>
          </p:cNvPr>
          <p:cNvSpPr txBox="1"/>
          <p:nvPr/>
        </p:nvSpPr>
        <p:spPr>
          <a:xfrm>
            <a:off x="1388534" y="643467"/>
            <a:ext cx="985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e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ư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ô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ườ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ứ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̉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Q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= Q</a:t>
            </a:r>
            <a:r>
              <a:rPr lang="en-US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ặ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ầ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16EBD879-5F74-1475-0D52-ED6D6B6E1EA3}"/>
              </a:ext>
            </a:extLst>
          </p:cNvPr>
          <p:cNvSpPr/>
          <p:nvPr/>
        </p:nvSpPr>
        <p:spPr>
          <a:xfrm>
            <a:off x="815248" y="374574"/>
            <a:ext cx="10733285" cy="1572759"/>
          </a:xfrm>
          <a:prstGeom prst="roundRect">
            <a:avLst/>
          </a:prstGeom>
          <a:noFill/>
          <a:ln w="38100">
            <a:solidFill>
              <a:srgbClr val="ECAA4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27012FD-8A75-0765-B030-E5F4B268D8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339" y="88134"/>
            <a:ext cx="947451" cy="947451"/>
          </a:xfrm>
          <a:prstGeom prst="ellipse">
            <a:avLst/>
          </a:prstGeom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3F9C9185-0B40-0A0B-52D1-58B0F0B77F3F}"/>
              </a:ext>
            </a:extLst>
          </p:cNvPr>
          <p:cNvGrpSpPr/>
          <p:nvPr/>
        </p:nvGrpSpPr>
        <p:grpSpPr>
          <a:xfrm>
            <a:off x="1101789" y="2368893"/>
            <a:ext cx="4452345" cy="3307186"/>
            <a:chOff x="1101789" y="2368893"/>
            <a:chExt cx="4452345" cy="3307186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F67DE6A6-2C22-FA7A-7C95-F20FB16D0D1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r="62375"/>
            <a:stretch/>
          </p:blipFill>
          <p:spPr>
            <a:xfrm>
              <a:off x="1417555" y="2368893"/>
              <a:ext cx="3510046" cy="2406306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08677EFA-D14C-87FF-7339-6D722071B394}"/>
                </a:ext>
              </a:extLst>
            </p:cNvPr>
            <p:cNvSpPr txBox="1"/>
            <p:nvPr/>
          </p:nvSpPr>
          <p:spPr>
            <a:xfrm>
              <a:off x="1101789" y="5214414"/>
              <a:ext cx="4452345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ệ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phô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̉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ủa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một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ệ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́ch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endParaRPr lang="en-US" sz="2400" dirty="0"/>
            </a:p>
          </p:txBody>
        </p:sp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1EF5EE7-4D8E-F158-4022-FD2CD404DB8A}"/>
              </a:ext>
            </a:extLst>
          </p:cNvPr>
          <p:cNvGrpSpPr/>
          <p:nvPr/>
        </p:nvGrpSpPr>
        <p:grpSpPr>
          <a:xfrm>
            <a:off x="7062322" y="2319867"/>
            <a:ext cx="4486211" cy="3640877"/>
            <a:chOff x="7062322" y="2319867"/>
            <a:chExt cx="4486211" cy="364087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6600325-522B-CB5D-0CDC-9BB54555E3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49760" r="-1"/>
            <a:stretch/>
          </p:blipFill>
          <p:spPr>
            <a:xfrm>
              <a:off x="7069767" y="2319867"/>
              <a:ext cx="4377166" cy="2489199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F13935B7-6B42-E5BD-68C2-66AF1B92C31F}"/>
                </a:ext>
              </a:extLst>
            </p:cNvPr>
            <p:cNvSpPr txBox="1"/>
            <p:nvPr/>
          </p:nvSpPr>
          <p:spPr>
            <a:xfrm>
              <a:off x="7062322" y="5129747"/>
              <a:ext cx="4486211" cy="83099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ệ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phô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̉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của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2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iệ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tích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âm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đặt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gần</a:t>
              </a:r>
              <a:r>
                <a:rPr lang="en-US" sz="2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400" dirty="0" err="1">
                  <a:latin typeface="Arial" panose="020B0604020202020204" pitchFamily="34" charset="0"/>
                  <a:cs typeface="Arial" panose="020B0604020202020204" pitchFamily="34" charset="0"/>
                </a:rPr>
                <a:t>nhau</a:t>
              </a:r>
              <a:endParaRPr 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426856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2EFD859-F17A-C3A3-5925-3D9587F48EF2}"/>
              </a:ext>
            </a:extLst>
          </p:cNvPr>
          <p:cNvSpPr txBox="1"/>
          <p:nvPr/>
        </p:nvSpPr>
        <p:spPr>
          <a:xfrm>
            <a:off x="4356559" y="60817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DBF0291-8CF9-6AA3-B823-680F83DED364}"/>
              </a:ext>
            </a:extLst>
          </p:cNvPr>
          <p:cNvSpPr txBox="1"/>
          <p:nvPr/>
        </p:nvSpPr>
        <p:spPr>
          <a:xfrm>
            <a:off x="1566843" y="2021542"/>
            <a:ext cx="7478006" cy="30487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: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b="1" dirty="0"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á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ị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âm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íc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ước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9E7507E-55B5-7067-E300-536EE010D7C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53330" y="3227942"/>
            <a:ext cx="3921431" cy="3630058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BE4675BD-DF56-210F-2966-06839F376D3A}"/>
              </a:ext>
            </a:extLst>
          </p:cNvPr>
          <p:cNvSpPr/>
          <p:nvPr/>
        </p:nvSpPr>
        <p:spPr>
          <a:xfrm>
            <a:off x="1422401" y="31326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706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7C6EBF9-6279-AC95-9716-1C69A35F7471}"/>
              </a:ext>
            </a:extLst>
          </p:cNvPr>
          <p:cNvSpPr txBox="1"/>
          <p:nvPr/>
        </p:nvSpPr>
        <p:spPr>
          <a:xfrm>
            <a:off x="965812" y="1311450"/>
            <a:ext cx="10568848" cy="4535344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30480" marR="30480" algn="just">
              <a:lnSpc>
                <a:spcPct val="115000"/>
              </a:lnSpc>
              <a:spcAft>
                <a:spcPts val="1000"/>
              </a:spcAft>
              <a:defRPr sz="2800" b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defRPr>
            </a:lvl1pPr>
          </a:lstStyle>
          <a:p>
            <a:r>
              <a:rPr lang="en-US" dirty="0" err="1"/>
              <a:t>Câu</a:t>
            </a:r>
            <a:r>
              <a:rPr lang="en-US" dirty="0"/>
              <a:t> 2: 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rường</a:t>
            </a:r>
            <a:r>
              <a:rPr lang="en-US" b="0" dirty="0"/>
              <a:t> </a:t>
            </a:r>
            <a:r>
              <a:rPr lang="en-US" b="0" dirty="0" err="1"/>
              <a:t>là</a:t>
            </a:r>
            <a:endParaRPr lang="en-US" b="0" dirty="0"/>
          </a:p>
          <a:p>
            <a:pPr marL="544830" indent="-514350">
              <a:buAutoNum type="alphaUcPeriod"/>
            </a:pPr>
            <a:r>
              <a:rPr lang="en-US" b="0" dirty="0" err="1"/>
              <a:t>dạng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hất</a:t>
            </a:r>
            <a:r>
              <a:rPr lang="en-US" b="0" dirty="0"/>
              <a:t> </a:t>
            </a:r>
            <a:r>
              <a:rPr lang="en-US" b="0" dirty="0" err="1"/>
              <a:t>tồn</a:t>
            </a:r>
            <a:r>
              <a:rPr lang="en-US" b="0" dirty="0"/>
              <a:t> </a:t>
            </a:r>
            <a:r>
              <a:rPr lang="en-US" b="0" dirty="0" err="1"/>
              <a:t>tại</a:t>
            </a:r>
            <a:r>
              <a:rPr lang="en-US" b="0" dirty="0"/>
              <a:t> </a:t>
            </a:r>
            <a:r>
              <a:rPr lang="en-US" b="0" dirty="0" err="1"/>
              <a:t>quanh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ích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truyền</a:t>
            </a:r>
            <a:r>
              <a:rPr lang="en-US" b="0" dirty="0"/>
              <a:t> </a:t>
            </a:r>
            <a:r>
              <a:rPr lang="en-US" b="0" dirty="0" err="1"/>
              <a:t>tương</a:t>
            </a:r>
            <a:r>
              <a:rPr lang="en-US" b="0" dirty="0"/>
              <a:t> </a:t>
            </a:r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giữ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ích</a:t>
            </a:r>
            <a:r>
              <a:rPr lang="en-US" b="0" dirty="0"/>
              <a:t>.</a:t>
            </a:r>
          </a:p>
          <a:p>
            <a:pPr marL="544830" indent="-514350">
              <a:buAutoNum type="alphaUcPeriod"/>
            </a:pPr>
            <a:r>
              <a:rPr lang="en-US" b="0" dirty="0" err="1"/>
              <a:t>dạng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hất</a:t>
            </a:r>
            <a:r>
              <a:rPr lang="en-US" b="0" dirty="0"/>
              <a:t> </a:t>
            </a:r>
            <a:r>
              <a:rPr lang="en-US" b="0" dirty="0" err="1"/>
              <a:t>tồn</a:t>
            </a:r>
            <a:r>
              <a:rPr lang="en-US" b="0" dirty="0"/>
              <a:t> </a:t>
            </a:r>
            <a:r>
              <a:rPr lang="en-US" b="0" dirty="0" err="1"/>
              <a:t>tại</a:t>
            </a:r>
            <a:r>
              <a:rPr lang="en-US" b="0" dirty="0"/>
              <a:t> </a:t>
            </a:r>
            <a:r>
              <a:rPr lang="en-US" b="0" dirty="0" err="1"/>
              <a:t>quanh</a:t>
            </a:r>
            <a:r>
              <a:rPr lang="en-US" b="0" dirty="0"/>
              <a:t> </a:t>
            </a:r>
            <a:r>
              <a:rPr lang="en-US" b="0" dirty="0" err="1"/>
              <a:t>nam</a:t>
            </a:r>
            <a:r>
              <a:rPr lang="en-US" b="0" dirty="0"/>
              <a:t> </a:t>
            </a:r>
            <a:r>
              <a:rPr lang="en-US" b="0" dirty="0" err="1"/>
              <a:t>châm</a:t>
            </a:r>
            <a:r>
              <a:rPr lang="en-US" b="0" dirty="0"/>
              <a:t>, </a:t>
            </a:r>
            <a:r>
              <a:rPr lang="en-US" b="0" dirty="0" err="1"/>
              <a:t>truyền</a:t>
            </a:r>
            <a:r>
              <a:rPr lang="en-US" b="0" dirty="0"/>
              <a:t> </a:t>
            </a:r>
            <a:r>
              <a:rPr lang="en-US" b="0" dirty="0" err="1"/>
              <a:t>tương</a:t>
            </a:r>
            <a:r>
              <a:rPr lang="en-US" b="0" dirty="0"/>
              <a:t> </a:t>
            </a:r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giữ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nam</a:t>
            </a:r>
            <a:r>
              <a:rPr lang="en-US" b="0" dirty="0"/>
              <a:t> </a:t>
            </a:r>
            <a:r>
              <a:rPr lang="en-US" b="0" dirty="0" err="1"/>
              <a:t>châm</a:t>
            </a:r>
            <a:r>
              <a:rPr lang="en-US" b="0" dirty="0"/>
              <a:t>.</a:t>
            </a:r>
          </a:p>
          <a:p>
            <a:pPr marL="544830" indent="-514350">
              <a:buAutoNum type="alphaUcPeriod"/>
            </a:pPr>
            <a:r>
              <a:rPr lang="en-US" b="0" dirty="0" err="1"/>
              <a:t>dạng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chất</a:t>
            </a:r>
            <a:r>
              <a:rPr lang="en-US" b="0" dirty="0"/>
              <a:t> </a:t>
            </a:r>
            <a:r>
              <a:rPr lang="en-US" b="0" dirty="0" err="1"/>
              <a:t>tồn</a:t>
            </a:r>
            <a:r>
              <a:rPr lang="en-US" b="0" dirty="0"/>
              <a:t> </a:t>
            </a:r>
            <a:r>
              <a:rPr lang="en-US" b="0" dirty="0" err="1"/>
              <a:t>tại</a:t>
            </a:r>
            <a:r>
              <a:rPr lang="en-US" b="0" dirty="0"/>
              <a:t> </a:t>
            </a:r>
            <a:r>
              <a:rPr lang="en-US" b="0" dirty="0" err="1"/>
              <a:t>quanh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ích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nam</a:t>
            </a:r>
            <a:r>
              <a:rPr lang="en-US" b="0" dirty="0"/>
              <a:t> </a:t>
            </a:r>
            <a:r>
              <a:rPr lang="en-US" b="0" dirty="0" err="1"/>
              <a:t>châm</a:t>
            </a:r>
            <a:r>
              <a:rPr lang="en-US" b="0" dirty="0"/>
              <a:t>, </a:t>
            </a:r>
            <a:r>
              <a:rPr lang="en-US" b="0" dirty="0" err="1"/>
              <a:t>truyền</a:t>
            </a:r>
            <a:r>
              <a:rPr lang="en-US" b="0" dirty="0"/>
              <a:t> </a:t>
            </a:r>
            <a:r>
              <a:rPr lang="en-US" b="0" dirty="0" err="1"/>
              <a:t>tương</a:t>
            </a:r>
            <a:r>
              <a:rPr lang="en-US" b="0" dirty="0"/>
              <a:t> </a:t>
            </a:r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giữ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tích</a:t>
            </a:r>
            <a:r>
              <a:rPr lang="en-US" b="0" dirty="0"/>
              <a:t> </a:t>
            </a:r>
            <a:r>
              <a:rPr lang="en-US" b="0" dirty="0" err="1"/>
              <a:t>và</a:t>
            </a:r>
            <a:r>
              <a:rPr lang="en-US" b="0" dirty="0"/>
              <a:t> </a:t>
            </a:r>
            <a:r>
              <a:rPr lang="en-US" b="0" dirty="0" err="1"/>
              <a:t>giữa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nam</a:t>
            </a:r>
            <a:r>
              <a:rPr lang="en-US" b="0" dirty="0"/>
              <a:t> </a:t>
            </a:r>
            <a:r>
              <a:rPr lang="en-US" b="0" dirty="0" err="1"/>
              <a:t>châm</a:t>
            </a:r>
            <a:r>
              <a:rPr lang="en-US" b="0" dirty="0"/>
              <a:t>.</a:t>
            </a:r>
          </a:p>
          <a:p>
            <a:pPr marL="544830" indent="-514350">
              <a:buAutoNum type="alphaUcPeriod"/>
            </a:pPr>
            <a:r>
              <a:rPr lang="en-US" b="0" dirty="0" err="1"/>
              <a:t>tồn</a:t>
            </a:r>
            <a:r>
              <a:rPr lang="en-US" b="0" dirty="0"/>
              <a:t> </a:t>
            </a:r>
            <a:r>
              <a:rPr lang="en-US" b="0" dirty="0" err="1"/>
              <a:t>tại</a:t>
            </a:r>
            <a:r>
              <a:rPr lang="en-US" b="0" dirty="0"/>
              <a:t> ở </a:t>
            </a:r>
            <a:r>
              <a:rPr lang="en-US" b="0" dirty="0" err="1"/>
              <a:t>khắp</a:t>
            </a:r>
            <a:r>
              <a:rPr lang="en-US" b="0" dirty="0"/>
              <a:t> </a:t>
            </a:r>
            <a:r>
              <a:rPr lang="en-US" b="0" dirty="0" err="1"/>
              <a:t>mọi</a:t>
            </a:r>
            <a:r>
              <a:rPr lang="en-US" b="0" dirty="0"/>
              <a:t> </a:t>
            </a:r>
            <a:r>
              <a:rPr lang="en-US" b="0" dirty="0" err="1"/>
              <a:t>nơi</a:t>
            </a:r>
            <a:r>
              <a:rPr lang="en-US" b="0" dirty="0"/>
              <a:t>, </a:t>
            </a:r>
            <a:r>
              <a:rPr lang="en-US" b="0" dirty="0" err="1"/>
              <a:t>tác</a:t>
            </a:r>
            <a:r>
              <a:rPr lang="en-US" b="0" dirty="0"/>
              <a:t> </a:t>
            </a:r>
            <a:r>
              <a:rPr lang="en-US" b="0" dirty="0" err="1"/>
              <a:t>dụng</a:t>
            </a:r>
            <a:r>
              <a:rPr lang="en-US" b="0" dirty="0"/>
              <a:t> </a:t>
            </a:r>
            <a:r>
              <a:rPr lang="en-US" b="0" dirty="0" err="1"/>
              <a:t>lực</a:t>
            </a:r>
            <a:r>
              <a:rPr lang="en-US" b="0" dirty="0"/>
              <a:t> </a:t>
            </a:r>
            <a:r>
              <a:rPr lang="en-US" b="0" dirty="0" err="1"/>
              <a:t>điện</a:t>
            </a:r>
            <a:r>
              <a:rPr lang="en-US" b="0" dirty="0"/>
              <a:t> </a:t>
            </a:r>
            <a:r>
              <a:rPr lang="en-US" b="0" dirty="0" err="1"/>
              <a:t>vào</a:t>
            </a:r>
            <a:r>
              <a:rPr lang="en-US" b="0" dirty="0"/>
              <a:t> </a:t>
            </a:r>
            <a:r>
              <a:rPr lang="en-US" b="0" dirty="0" err="1"/>
              <a:t>các</a:t>
            </a:r>
            <a:r>
              <a:rPr lang="en-US" b="0" dirty="0"/>
              <a:t> </a:t>
            </a:r>
            <a:r>
              <a:rPr lang="en-US" b="0" dirty="0" err="1"/>
              <a:t>vật</a:t>
            </a:r>
            <a:r>
              <a:rPr lang="en-US" b="0" dirty="0"/>
              <a:t> </a:t>
            </a:r>
            <a:r>
              <a:rPr lang="en-US" b="0" dirty="0" err="1"/>
              <a:t>trong</a:t>
            </a:r>
            <a:r>
              <a:rPr lang="en-US" b="0" dirty="0"/>
              <a:t> </a:t>
            </a:r>
            <a:r>
              <a:rPr lang="en-US" b="0" dirty="0" err="1"/>
              <a:t>nó</a:t>
            </a:r>
            <a:r>
              <a:rPr lang="en-US" b="0" dirty="0"/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403EB37-385A-B9A3-6DA3-F82EFC1093C3}"/>
              </a:ext>
            </a:extLst>
          </p:cNvPr>
          <p:cNvSpPr txBox="1"/>
          <p:nvPr/>
        </p:nvSpPr>
        <p:spPr>
          <a:xfrm>
            <a:off x="4477745" y="277667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0724D6A7-BEF4-12B7-77A3-BE4DC8A2EF51}"/>
              </a:ext>
            </a:extLst>
          </p:cNvPr>
          <p:cNvSpPr/>
          <p:nvPr/>
        </p:nvSpPr>
        <p:spPr>
          <a:xfrm>
            <a:off x="863601" y="1896532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678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1B7EECD-0945-40EB-BF7E-C2DCB3ABE9B5}"/>
              </a:ext>
            </a:extLst>
          </p:cNvPr>
          <p:cNvSpPr txBox="1"/>
          <p:nvPr/>
        </p:nvSpPr>
        <p:spPr>
          <a:xfrm>
            <a:off x="1119640" y="1664680"/>
            <a:ext cx="9952312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ạ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ọ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ector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8428164-2FCB-E7C6-0FDD-1B94F3B2FC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22885" y="3944039"/>
            <a:ext cx="2683984" cy="2683984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27767E1-ADA3-7D76-7427-540AB024094A}"/>
              </a:ext>
            </a:extLst>
          </p:cNvPr>
          <p:cNvSpPr txBox="1"/>
          <p:nvPr/>
        </p:nvSpPr>
        <p:spPr>
          <a:xfrm>
            <a:off x="4587913" y="54207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86A0489-CC48-9F63-C6B2-87A94B6C83FC}"/>
              </a:ext>
            </a:extLst>
          </p:cNvPr>
          <p:cNvSpPr/>
          <p:nvPr/>
        </p:nvSpPr>
        <p:spPr>
          <a:xfrm>
            <a:off x="948267" y="46058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393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32A6EEF-F463-95D5-3192-2D1280F5B295}"/>
              </a:ext>
            </a:extLst>
          </p:cNvPr>
          <p:cNvSpPr txBox="1"/>
          <p:nvPr/>
        </p:nvSpPr>
        <p:spPr>
          <a:xfrm>
            <a:off x="998047" y="1592397"/>
            <a:ext cx="9466958" cy="1177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4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ơ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ị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tabLst>
                <a:tab pos="2687638" algn="l"/>
                <a:tab pos="5033963" algn="l"/>
                <a:tab pos="72596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. N/m	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.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	C. V/m	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.m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E79180-74B0-C44A-C611-3EFF50C5A477}"/>
                  </a:ext>
                </a:extLst>
              </p:cNvPr>
              <p:cNvSpPr txBox="1"/>
              <p:nvPr/>
            </p:nvSpPr>
            <p:spPr>
              <a:xfrm>
                <a:off x="998047" y="3183745"/>
                <a:ext cx="10338310" cy="15431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âu 5: 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Hệ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hứ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á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ịnh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à</a:t>
                </a:r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  <a:p>
                <a:pPr marL="30480" marR="30480">
                  <a:lnSpc>
                    <a:spcPct val="115000"/>
                  </a:lnSpc>
                  <a:spcAft>
                    <a:spcPts val="1000"/>
                  </a:spcAft>
                  <a:tabLst>
                    <a:tab pos="2687638" algn="l"/>
                    <a:tab pos="5033963" algn="l"/>
                    <a:tab pos="7315200" algn="l"/>
                  </a:tabLst>
                </a:pP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/>
                      <m:t>𝐸</m:t>
                    </m:r>
                    <m:r>
                      <a:rPr lang="en-US" sz="2800"/>
                      <m:t>= </m:t>
                    </m:r>
                    <m:f>
                      <m:fPr>
                        <m:ctrlPr>
                          <a:rPr lang="en-US" sz="2800"/>
                        </m:ctrlPr>
                      </m:fPr>
                      <m:num>
                        <m:r>
                          <a:rPr lang="en-US" sz="2800"/>
                          <m:t>𝐹</m:t>
                        </m:r>
                      </m:num>
                      <m:den>
                        <m:r>
                          <a:rPr lang="en-US" sz="2800"/>
                          <m:t>𝑞</m:t>
                        </m:r>
                      </m:den>
                    </m:f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2800"/>
                      <m:t>𝐸</m:t>
                    </m:r>
                    <m:r>
                      <a:rPr lang="en-US" sz="2800"/>
                      <m:t>= </m:t>
                    </m:r>
                    <m:r>
                      <a:rPr lang="en-US" sz="2800"/>
                      <m:t>𝐹</m:t>
                    </m:r>
                    <m:r>
                      <a:rPr lang="en-US" sz="2800"/>
                      <m:t>.</m:t>
                    </m:r>
                    <m:r>
                      <a:rPr lang="en-US" sz="2800"/>
                      <m:t>𝑞</m:t>
                    </m:r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	C.</a:t>
                </a:r>
                <a14:m>
                  <m:oMath xmlns:m="http://schemas.openxmlformats.org/officeDocument/2006/math">
                    <m:r>
                      <a:rPr lang="en-US" sz="2800"/>
                      <m:t>𝐸</m:t>
                    </m:r>
                    <m:r>
                      <a:rPr lang="en-US" sz="2800"/>
                      <m:t>= </m:t>
                    </m:r>
                    <m:f>
                      <m:fPr>
                        <m:ctrlPr>
                          <a:rPr lang="en-US" sz="2800"/>
                        </m:ctrlPr>
                      </m:fPr>
                      <m:num>
                        <m:r>
                          <a:rPr lang="en-US" sz="2800"/>
                          <m:t>𝑞</m:t>
                        </m:r>
                      </m:num>
                      <m:den>
                        <m:r>
                          <a:rPr lang="en-US" sz="2800"/>
                          <m:t>𝐹</m:t>
                        </m:r>
                      </m:den>
                    </m:f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2800"/>
                      <m:t>𝐸</m:t>
                    </m:r>
                    <m:r>
                      <a:rPr lang="en-US" sz="2800"/>
                      <m:t>= </m:t>
                    </m:r>
                    <m:f>
                      <m:fPr>
                        <m:ctrlPr>
                          <a:rPr lang="en-US" sz="2800"/>
                        </m:ctrlPr>
                      </m:fPr>
                      <m:num>
                        <m:sSup>
                          <m:sSupPr>
                            <m:ctrlPr>
                              <a:rPr lang="en-US" sz="2800"/>
                            </m:ctrlPr>
                          </m:sSupPr>
                          <m:e>
                            <m:r>
                              <a:rPr lang="en-US" sz="2800"/>
                              <m:t>𝐹</m:t>
                            </m:r>
                          </m:e>
                          <m:sup>
                            <m:r>
                              <a:rPr lang="en-US" sz="2800"/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/>
                          <m:t>𝑞</m:t>
                        </m:r>
                      </m:den>
                    </m:f>
                  </m:oMath>
                </a14:m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0FE79180-74B0-C44A-C611-3EFF50C5A4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047" y="3183745"/>
                <a:ext cx="10338310" cy="1543115"/>
              </a:xfrm>
              <a:prstGeom prst="rect">
                <a:avLst/>
              </a:prstGeom>
              <a:blipFill>
                <a:blip r:embed="rId2"/>
                <a:stretch>
                  <a:fillRect l="-943" t="-1976" b="-11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177A8DA5-FDF5-57C7-7C3C-238135C013FA}"/>
              </a:ext>
            </a:extLst>
          </p:cNvPr>
          <p:cNvSpPr txBox="1"/>
          <p:nvPr/>
        </p:nvSpPr>
        <p:spPr>
          <a:xfrm>
            <a:off x="4367575" y="509021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1026" name="Picture 2" descr="Vector giáo dục học tập #10 - Free.Vector6.com">
            <a:extLst>
              <a:ext uri="{FF2B5EF4-FFF2-40B4-BE49-F238E27FC236}">
                <a16:creationId xmlns:a16="http://schemas.microsoft.com/office/drawing/2014/main" id="{11BEB14C-2D44-1B75-9D0C-9531B8DC15C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09" t="18331" r="19368" b="11756"/>
          <a:stretch/>
        </p:blipFill>
        <p:spPr bwMode="auto">
          <a:xfrm>
            <a:off x="8549089" y="4836405"/>
            <a:ext cx="3642911" cy="2021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C5EE84D-9247-27B9-B483-0B58BB76F272}"/>
              </a:ext>
            </a:extLst>
          </p:cNvPr>
          <p:cNvSpPr/>
          <p:nvPr/>
        </p:nvSpPr>
        <p:spPr>
          <a:xfrm>
            <a:off x="5757334" y="21674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54F8B53-5FC4-7D11-4FC9-54AC774C043E}"/>
              </a:ext>
            </a:extLst>
          </p:cNvPr>
          <p:cNvSpPr/>
          <p:nvPr/>
        </p:nvSpPr>
        <p:spPr>
          <a:xfrm>
            <a:off x="762001" y="3928532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92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AD83C10A-7A3D-C4FF-8BDE-276ECCFC94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11978" y="701114"/>
            <a:ext cx="7200430" cy="585216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14375F"/>
                </a:solidFill>
                <a:latin typeface="#9Slide03 AmpleSoft Bold" panose="02000000000000000000" pitchFamily="2" charset="0"/>
              </a:rPr>
              <a:t>NỘI DUNG</a:t>
            </a:r>
          </a:p>
        </p:txBody>
      </p:sp>
      <p:sp>
        <p:nvSpPr>
          <p:cNvPr id="6" name="Slide Number Placeholder 8">
            <a:extLst>
              <a:ext uri="{FF2B5EF4-FFF2-40B4-BE49-F238E27FC236}">
                <a16:creationId xmlns:a16="http://schemas.microsoft.com/office/drawing/2014/main" id="{2D9BCE4E-CE1C-21B7-EB7B-847A1B7009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328166" y="6237312"/>
            <a:ext cx="439241" cy="390437"/>
          </a:xfrm>
        </p:spPr>
        <p:txBody>
          <a:bodyPr/>
          <a:lstStyle/>
          <a:p>
            <a:fld id="{F68327C5-B821-4FE9-A59A-A60D9EB59A9A}" type="slidenum">
              <a:rPr lang="en-US" smtClean="0"/>
              <a:pPr/>
              <a:t>3</a:t>
            </a:fld>
            <a:endParaRPr lang="en-US" dirty="0"/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2AC5914-8452-D26D-2883-7A6263ED79EC}"/>
              </a:ext>
            </a:extLst>
          </p:cNvPr>
          <p:cNvGrpSpPr/>
          <p:nvPr/>
        </p:nvGrpSpPr>
        <p:grpSpPr>
          <a:xfrm>
            <a:off x="1266214" y="1906564"/>
            <a:ext cx="2109506" cy="2964399"/>
            <a:chOff x="803505" y="1906564"/>
            <a:chExt cx="2109506" cy="2964399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8E110986-F11B-F7C0-50B7-F2FD770B0B9C}"/>
                </a:ext>
              </a:extLst>
            </p:cNvPr>
            <p:cNvGrpSpPr/>
            <p:nvPr/>
          </p:nvGrpSpPr>
          <p:grpSpPr>
            <a:xfrm>
              <a:off x="1230204" y="1906564"/>
              <a:ext cx="1234678" cy="2045495"/>
              <a:chOff x="1640271" y="1399086"/>
              <a:chExt cx="1646237" cy="2727326"/>
            </a:xfrm>
          </p:grpSpPr>
          <p:sp>
            <p:nvSpPr>
              <p:cNvPr id="19" name="Rectangle 2101">
                <a:extLst>
                  <a:ext uri="{FF2B5EF4-FFF2-40B4-BE49-F238E27FC236}">
                    <a16:creationId xmlns:a16="http://schemas.microsoft.com/office/drawing/2014/main" id="{33012BB2-C1BE-FCFA-A092-9D1469A4E8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9102" y="1399086"/>
                <a:ext cx="28575" cy="1109663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0" name="Freeform 2305">
                <a:extLst>
                  <a:ext uri="{FF2B5EF4-FFF2-40B4-BE49-F238E27FC236}">
                    <a16:creationId xmlns:a16="http://schemas.microsoft.com/office/drawing/2014/main" id="{199BA2DB-8255-92B7-0672-F85A8D096C4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03808" y="2430962"/>
                <a:ext cx="939800" cy="1363663"/>
              </a:xfrm>
              <a:custGeom>
                <a:avLst/>
                <a:gdLst>
                  <a:gd name="T0" fmla="*/ 1686 w 1833"/>
                  <a:gd name="T1" fmla="*/ 1245 h 2660"/>
                  <a:gd name="T2" fmla="*/ 1340 w 1833"/>
                  <a:gd name="T3" fmla="*/ 930 h 2660"/>
                  <a:gd name="T4" fmla="*/ 1339 w 1833"/>
                  <a:gd name="T5" fmla="*/ 209 h 2660"/>
                  <a:gd name="T6" fmla="*/ 1325 w 1833"/>
                  <a:gd name="T7" fmla="*/ 173 h 2660"/>
                  <a:gd name="T8" fmla="*/ 923 w 1833"/>
                  <a:gd name="T9" fmla="*/ 0 h 2660"/>
                  <a:gd name="T10" fmla="*/ 495 w 1833"/>
                  <a:gd name="T11" fmla="*/ 168 h 2660"/>
                  <a:gd name="T12" fmla="*/ 477 w 1833"/>
                  <a:gd name="T13" fmla="*/ 209 h 2660"/>
                  <a:gd name="T14" fmla="*/ 475 w 1833"/>
                  <a:gd name="T15" fmla="*/ 940 h 2660"/>
                  <a:gd name="T16" fmla="*/ 143 w 1833"/>
                  <a:gd name="T17" fmla="*/ 1251 h 2660"/>
                  <a:gd name="T18" fmla="*/ 0 w 1833"/>
                  <a:gd name="T19" fmla="*/ 1743 h 2660"/>
                  <a:gd name="T20" fmla="*/ 916 w 1833"/>
                  <a:gd name="T21" fmla="*/ 2660 h 2660"/>
                  <a:gd name="T22" fmla="*/ 1833 w 1833"/>
                  <a:gd name="T23" fmla="*/ 1743 h 2660"/>
                  <a:gd name="T24" fmla="*/ 1686 w 1833"/>
                  <a:gd name="T25" fmla="*/ 1245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33" h="2660">
                    <a:moveTo>
                      <a:pt x="1686" y="1245"/>
                    </a:moveTo>
                    <a:cubicBezTo>
                      <a:pt x="1599" y="1112"/>
                      <a:pt x="1480" y="1004"/>
                      <a:pt x="1340" y="930"/>
                    </a:cubicBezTo>
                    <a:cubicBezTo>
                      <a:pt x="1340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6"/>
                      <a:pt x="1782" y="1393"/>
                      <a:pt x="1686" y="1245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1" name="Freeform 3735">
                <a:extLst>
                  <a:ext uri="{FF2B5EF4-FFF2-40B4-BE49-F238E27FC236}">
                    <a16:creationId xmlns:a16="http://schemas.microsoft.com/office/drawing/2014/main" id="{AB9B29FB-C8B1-8F6F-2C09-8CA6941580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2000633" y="2430962"/>
                <a:ext cx="941388" cy="1363663"/>
              </a:xfrm>
              <a:custGeom>
                <a:avLst/>
                <a:gdLst>
                  <a:gd name="T0" fmla="*/ 1136 w 1833"/>
                  <a:gd name="T1" fmla="*/ 1789 h 2660"/>
                  <a:gd name="T2" fmla="*/ 1165 w 1833"/>
                  <a:gd name="T3" fmla="*/ 1885 h 2660"/>
                  <a:gd name="T4" fmla="*/ 1072 w 1833"/>
                  <a:gd name="T5" fmla="*/ 1757 h 2660"/>
                  <a:gd name="T6" fmla="*/ 666 w 1833"/>
                  <a:gd name="T7" fmla="*/ 1848 h 2660"/>
                  <a:gd name="T8" fmla="*/ 594 w 1833"/>
                  <a:gd name="T9" fmla="*/ 1863 h 2660"/>
                  <a:gd name="T10" fmla="*/ 696 w 1833"/>
                  <a:gd name="T11" fmla="*/ 1757 h 2660"/>
                  <a:gd name="T12" fmla="*/ 598 w 1833"/>
                  <a:gd name="T13" fmla="*/ 1007 h 2660"/>
                  <a:gd name="T14" fmla="*/ 761 w 1833"/>
                  <a:gd name="T15" fmla="*/ 825 h 2660"/>
                  <a:gd name="T16" fmla="*/ 713 w 1833"/>
                  <a:gd name="T17" fmla="*/ 1668 h 2660"/>
                  <a:gd name="T18" fmla="*/ 544 w 1833"/>
                  <a:gd name="T19" fmla="*/ 1840 h 2660"/>
                  <a:gd name="T20" fmla="*/ 704 w 1833"/>
                  <a:gd name="T21" fmla="*/ 1907 h 2660"/>
                  <a:gd name="T22" fmla="*/ 817 w 1833"/>
                  <a:gd name="T23" fmla="*/ 1770 h 2660"/>
                  <a:gd name="T24" fmla="*/ 884 w 1833"/>
                  <a:gd name="T25" fmla="*/ 2000 h 2660"/>
                  <a:gd name="T26" fmla="*/ 950 w 1833"/>
                  <a:gd name="T27" fmla="*/ 1770 h 2660"/>
                  <a:gd name="T28" fmla="*/ 1064 w 1833"/>
                  <a:gd name="T29" fmla="*/ 1907 h 2660"/>
                  <a:gd name="T30" fmla="*/ 1224 w 1833"/>
                  <a:gd name="T31" fmla="*/ 1840 h 2660"/>
                  <a:gd name="T32" fmla="*/ 1055 w 1833"/>
                  <a:gd name="T33" fmla="*/ 1668 h 2660"/>
                  <a:gd name="T34" fmla="*/ 1007 w 1833"/>
                  <a:gd name="T35" fmla="*/ 867 h 2660"/>
                  <a:gd name="T36" fmla="*/ 1221 w 1833"/>
                  <a:gd name="T37" fmla="*/ 1002 h 2660"/>
                  <a:gd name="T38" fmla="*/ 1717 w 1833"/>
                  <a:gd name="T39" fmla="*/ 1743 h 2660"/>
                  <a:gd name="T40" fmla="*/ 115 w 1833"/>
                  <a:gd name="T41" fmla="*/ 1743 h 2660"/>
                  <a:gd name="T42" fmla="*/ 933 w 1833"/>
                  <a:gd name="T43" fmla="*/ 1869 h 2660"/>
                  <a:gd name="T44" fmla="*/ 835 w 1833"/>
                  <a:gd name="T45" fmla="*/ 1869 h 2660"/>
                  <a:gd name="T46" fmla="*/ 933 w 1833"/>
                  <a:gd name="T47" fmla="*/ 1869 h 2660"/>
                  <a:gd name="T48" fmla="*/ 884 w 1833"/>
                  <a:gd name="T49" fmla="*/ 1714 h 2660"/>
                  <a:gd name="T50" fmla="*/ 766 w 1833"/>
                  <a:gd name="T51" fmla="*/ 1670 h 2660"/>
                  <a:gd name="T52" fmla="*/ 813 w 1833"/>
                  <a:gd name="T53" fmla="*/ 834 h 2660"/>
                  <a:gd name="T54" fmla="*/ 957 w 1833"/>
                  <a:gd name="T55" fmla="*/ 950 h 2660"/>
                  <a:gd name="T56" fmla="*/ 906 w 1833"/>
                  <a:gd name="T57" fmla="*/ 1700 h 2660"/>
                  <a:gd name="T58" fmla="*/ 1221 w 1833"/>
                  <a:gd name="T59" fmla="*/ 675 h 2660"/>
                  <a:gd name="T60" fmla="*/ 1221 w 1833"/>
                  <a:gd name="T61" fmla="*/ 787 h 2660"/>
                  <a:gd name="T62" fmla="*/ 595 w 1833"/>
                  <a:gd name="T63" fmla="*/ 560 h 2660"/>
                  <a:gd name="T64" fmla="*/ 1221 w 1833"/>
                  <a:gd name="T65" fmla="*/ 425 h 2660"/>
                  <a:gd name="T66" fmla="*/ 595 w 1833"/>
                  <a:gd name="T67" fmla="*/ 443 h 2660"/>
                  <a:gd name="T68" fmla="*/ 916 w 1833"/>
                  <a:gd name="T69" fmla="*/ 2660 h 2660"/>
                  <a:gd name="T70" fmla="*/ 1685 w 1833"/>
                  <a:gd name="T71" fmla="*/ 1245 h 2660"/>
                  <a:gd name="T72" fmla="*/ 1339 w 1833"/>
                  <a:gd name="T73" fmla="*/ 209 h 2660"/>
                  <a:gd name="T74" fmla="*/ 923 w 1833"/>
                  <a:gd name="T75" fmla="*/ 0 h 2660"/>
                  <a:gd name="T76" fmla="*/ 477 w 1833"/>
                  <a:gd name="T77" fmla="*/ 209 h 2660"/>
                  <a:gd name="T78" fmla="*/ 143 w 1833"/>
                  <a:gd name="T79" fmla="*/ 1251 h 2660"/>
                  <a:gd name="T80" fmla="*/ 916 w 1833"/>
                  <a:gd name="T81" fmla="*/ 2660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33" h="2660">
                    <a:moveTo>
                      <a:pt x="1072" y="1757"/>
                    </a:moveTo>
                    <a:cubicBezTo>
                      <a:pt x="1096" y="1762"/>
                      <a:pt x="1118" y="1772"/>
                      <a:pt x="1136" y="1789"/>
                    </a:cubicBezTo>
                    <a:cubicBezTo>
                      <a:pt x="1157" y="1807"/>
                      <a:pt x="1169" y="1832"/>
                      <a:pt x="1174" y="1863"/>
                    </a:cubicBezTo>
                    <a:cubicBezTo>
                      <a:pt x="1175" y="1870"/>
                      <a:pt x="1171" y="1879"/>
                      <a:pt x="1165" y="1885"/>
                    </a:cubicBezTo>
                    <a:cubicBezTo>
                      <a:pt x="1152" y="1897"/>
                      <a:pt x="1128" y="1894"/>
                      <a:pt x="1102" y="1848"/>
                    </a:cubicBezTo>
                    <a:cubicBezTo>
                      <a:pt x="1091" y="1828"/>
                      <a:pt x="1081" y="1796"/>
                      <a:pt x="1072" y="1757"/>
                    </a:cubicBezTo>
                    <a:close/>
                    <a:moveTo>
                      <a:pt x="696" y="1757"/>
                    </a:moveTo>
                    <a:cubicBezTo>
                      <a:pt x="687" y="1796"/>
                      <a:pt x="677" y="1828"/>
                      <a:pt x="666" y="1848"/>
                    </a:cubicBezTo>
                    <a:cubicBezTo>
                      <a:pt x="640" y="1894"/>
                      <a:pt x="616" y="1897"/>
                      <a:pt x="603" y="1885"/>
                    </a:cubicBezTo>
                    <a:cubicBezTo>
                      <a:pt x="596" y="1879"/>
                      <a:pt x="593" y="1870"/>
                      <a:pt x="594" y="1863"/>
                    </a:cubicBezTo>
                    <a:cubicBezTo>
                      <a:pt x="599" y="1832"/>
                      <a:pt x="611" y="1807"/>
                      <a:pt x="631" y="1789"/>
                    </a:cubicBezTo>
                    <a:cubicBezTo>
                      <a:pt x="650" y="1772"/>
                      <a:pt x="672" y="1762"/>
                      <a:pt x="696" y="1757"/>
                    </a:cubicBezTo>
                    <a:close/>
                    <a:moveTo>
                      <a:pt x="565" y="1023"/>
                    </a:moveTo>
                    <a:lnTo>
                      <a:pt x="598" y="1007"/>
                    </a:lnTo>
                    <a:lnTo>
                      <a:pt x="595" y="796"/>
                    </a:lnTo>
                    <a:lnTo>
                      <a:pt x="761" y="825"/>
                    </a:lnTo>
                    <a:cubicBezTo>
                      <a:pt x="761" y="855"/>
                      <a:pt x="760" y="898"/>
                      <a:pt x="758" y="950"/>
                    </a:cubicBezTo>
                    <a:cubicBezTo>
                      <a:pt x="753" y="1157"/>
                      <a:pt x="739" y="1499"/>
                      <a:pt x="713" y="1668"/>
                    </a:cubicBezTo>
                    <a:cubicBezTo>
                      <a:pt x="674" y="1672"/>
                      <a:pt x="636" y="1685"/>
                      <a:pt x="606" y="1713"/>
                    </a:cubicBezTo>
                    <a:cubicBezTo>
                      <a:pt x="574" y="1742"/>
                      <a:pt x="552" y="1787"/>
                      <a:pt x="544" y="1840"/>
                    </a:cubicBezTo>
                    <a:cubicBezTo>
                      <a:pt x="536" y="1887"/>
                      <a:pt x="550" y="1935"/>
                      <a:pt x="577" y="1961"/>
                    </a:cubicBezTo>
                    <a:cubicBezTo>
                      <a:pt x="607" y="1988"/>
                      <a:pt x="658" y="1990"/>
                      <a:pt x="704" y="1907"/>
                    </a:cubicBezTo>
                    <a:cubicBezTo>
                      <a:pt x="723" y="1873"/>
                      <a:pt x="738" y="1820"/>
                      <a:pt x="751" y="1755"/>
                    </a:cubicBezTo>
                    <a:cubicBezTo>
                      <a:pt x="774" y="1757"/>
                      <a:pt x="796" y="1762"/>
                      <a:pt x="817" y="1770"/>
                    </a:cubicBezTo>
                    <a:cubicBezTo>
                      <a:pt x="785" y="1809"/>
                      <a:pt x="782" y="1853"/>
                      <a:pt x="783" y="1874"/>
                    </a:cubicBezTo>
                    <a:cubicBezTo>
                      <a:pt x="785" y="1936"/>
                      <a:pt x="832" y="2000"/>
                      <a:pt x="884" y="2000"/>
                    </a:cubicBezTo>
                    <a:cubicBezTo>
                      <a:pt x="936" y="2000"/>
                      <a:pt x="983" y="1936"/>
                      <a:pt x="985" y="1874"/>
                    </a:cubicBezTo>
                    <a:cubicBezTo>
                      <a:pt x="986" y="1853"/>
                      <a:pt x="983" y="1809"/>
                      <a:pt x="950" y="1770"/>
                    </a:cubicBezTo>
                    <a:cubicBezTo>
                      <a:pt x="971" y="1762"/>
                      <a:pt x="994" y="1757"/>
                      <a:pt x="1017" y="1755"/>
                    </a:cubicBezTo>
                    <a:cubicBezTo>
                      <a:pt x="1029" y="1820"/>
                      <a:pt x="1045" y="1873"/>
                      <a:pt x="1064" y="1907"/>
                    </a:cubicBezTo>
                    <a:cubicBezTo>
                      <a:pt x="1110" y="1990"/>
                      <a:pt x="1161" y="1988"/>
                      <a:pt x="1190" y="1961"/>
                    </a:cubicBezTo>
                    <a:cubicBezTo>
                      <a:pt x="1218" y="1935"/>
                      <a:pt x="1232" y="1887"/>
                      <a:pt x="1224" y="1840"/>
                    </a:cubicBezTo>
                    <a:cubicBezTo>
                      <a:pt x="1215" y="1787"/>
                      <a:pt x="1194" y="1742"/>
                      <a:pt x="1161" y="1713"/>
                    </a:cubicBezTo>
                    <a:cubicBezTo>
                      <a:pt x="1131" y="1685"/>
                      <a:pt x="1094" y="1672"/>
                      <a:pt x="1055" y="1668"/>
                    </a:cubicBezTo>
                    <a:cubicBezTo>
                      <a:pt x="1029" y="1499"/>
                      <a:pt x="1015" y="1157"/>
                      <a:pt x="1009" y="950"/>
                    </a:cubicBezTo>
                    <a:cubicBezTo>
                      <a:pt x="1008" y="919"/>
                      <a:pt x="1008" y="891"/>
                      <a:pt x="1007" y="867"/>
                    </a:cubicBezTo>
                    <a:lnTo>
                      <a:pt x="1221" y="904"/>
                    </a:lnTo>
                    <a:lnTo>
                      <a:pt x="1221" y="1002"/>
                    </a:lnTo>
                    <a:lnTo>
                      <a:pt x="1255" y="1017"/>
                    </a:lnTo>
                    <a:cubicBezTo>
                      <a:pt x="1536" y="1148"/>
                      <a:pt x="1717" y="1433"/>
                      <a:pt x="1717" y="1743"/>
                    </a:cubicBezTo>
                    <a:cubicBezTo>
                      <a:pt x="1717" y="2185"/>
                      <a:pt x="1358" y="2544"/>
                      <a:pt x="916" y="2544"/>
                    </a:cubicBezTo>
                    <a:cubicBezTo>
                      <a:pt x="475" y="2544"/>
                      <a:pt x="115" y="2185"/>
                      <a:pt x="115" y="1743"/>
                    </a:cubicBezTo>
                    <a:cubicBezTo>
                      <a:pt x="115" y="1435"/>
                      <a:pt x="288" y="1159"/>
                      <a:pt x="565" y="1023"/>
                    </a:cubicBezTo>
                    <a:close/>
                    <a:moveTo>
                      <a:pt x="933" y="1869"/>
                    </a:moveTo>
                    <a:cubicBezTo>
                      <a:pt x="933" y="1882"/>
                      <a:pt x="905" y="1912"/>
                      <a:pt x="884" y="1912"/>
                    </a:cubicBezTo>
                    <a:cubicBezTo>
                      <a:pt x="862" y="1912"/>
                      <a:pt x="835" y="1882"/>
                      <a:pt x="835" y="1869"/>
                    </a:cubicBezTo>
                    <a:cubicBezTo>
                      <a:pt x="834" y="1857"/>
                      <a:pt x="847" y="1832"/>
                      <a:pt x="884" y="1812"/>
                    </a:cubicBezTo>
                    <a:cubicBezTo>
                      <a:pt x="920" y="1832"/>
                      <a:pt x="934" y="1857"/>
                      <a:pt x="933" y="1869"/>
                    </a:cubicBezTo>
                    <a:close/>
                    <a:moveTo>
                      <a:pt x="906" y="1700"/>
                    </a:moveTo>
                    <a:cubicBezTo>
                      <a:pt x="898" y="1704"/>
                      <a:pt x="891" y="1709"/>
                      <a:pt x="884" y="1714"/>
                    </a:cubicBezTo>
                    <a:cubicBezTo>
                      <a:pt x="877" y="1709"/>
                      <a:pt x="869" y="1704"/>
                      <a:pt x="862" y="1700"/>
                    </a:cubicBezTo>
                    <a:cubicBezTo>
                      <a:pt x="833" y="1685"/>
                      <a:pt x="800" y="1674"/>
                      <a:pt x="766" y="1670"/>
                    </a:cubicBezTo>
                    <a:cubicBezTo>
                      <a:pt x="795" y="1476"/>
                      <a:pt x="806" y="1137"/>
                      <a:pt x="811" y="950"/>
                    </a:cubicBezTo>
                    <a:cubicBezTo>
                      <a:pt x="812" y="896"/>
                      <a:pt x="813" y="855"/>
                      <a:pt x="813" y="834"/>
                    </a:cubicBezTo>
                    <a:lnTo>
                      <a:pt x="955" y="858"/>
                    </a:lnTo>
                    <a:cubicBezTo>
                      <a:pt x="955" y="881"/>
                      <a:pt x="956" y="912"/>
                      <a:pt x="957" y="950"/>
                    </a:cubicBezTo>
                    <a:cubicBezTo>
                      <a:pt x="961" y="1137"/>
                      <a:pt x="973" y="1476"/>
                      <a:pt x="1002" y="1670"/>
                    </a:cubicBezTo>
                    <a:cubicBezTo>
                      <a:pt x="968" y="1674"/>
                      <a:pt x="935" y="1685"/>
                      <a:pt x="906" y="1700"/>
                    </a:cubicBezTo>
                    <a:close/>
                    <a:moveTo>
                      <a:pt x="595" y="560"/>
                    </a:moveTo>
                    <a:lnTo>
                      <a:pt x="1221" y="675"/>
                    </a:lnTo>
                    <a:lnTo>
                      <a:pt x="1221" y="749"/>
                    </a:lnTo>
                    <a:lnTo>
                      <a:pt x="1221" y="787"/>
                    </a:lnTo>
                    <a:lnTo>
                      <a:pt x="595" y="679"/>
                    </a:lnTo>
                    <a:lnTo>
                      <a:pt x="595" y="560"/>
                    </a:lnTo>
                    <a:close/>
                    <a:moveTo>
                      <a:pt x="595" y="313"/>
                    </a:moveTo>
                    <a:lnTo>
                      <a:pt x="1221" y="425"/>
                    </a:lnTo>
                    <a:lnTo>
                      <a:pt x="1221" y="557"/>
                    </a:lnTo>
                    <a:lnTo>
                      <a:pt x="595" y="443"/>
                    </a:lnTo>
                    <a:lnTo>
                      <a:pt x="595" y="313"/>
                    </a:lnTo>
                    <a:close/>
                    <a:moveTo>
                      <a:pt x="916" y="2660"/>
                    </a:move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5"/>
                      <a:pt x="1782" y="1393"/>
                      <a:pt x="1685" y="1245"/>
                    </a:cubicBezTo>
                    <a:cubicBezTo>
                      <a:pt x="1599" y="1111"/>
                      <a:pt x="1480" y="1004"/>
                      <a:pt x="1340" y="930"/>
                    </a:cubicBezTo>
                    <a:cubicBezTo>
                      <a:pt x="1339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</a:path>
                </a:pathLst>
              </a:custGeom>
              <a:solidFill>
                <a:schemeClr val="tx2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2" name="Freeform 3736">
                <a:extLst>
                  <a:ext uri="{FF2B5EF4-FFF2-40B4-BE49-F238E27FC236}">
                    <a16:creationId xmlns:a16="http://schemas.microsoft.com/office/drawing/2014/main" id="{1F105487-4396-F0D8-881A-F50A4D498E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016633" y="3364412"/>
                <a:ext cx="269875" cy="71438"/>
              </a:xfrm>
              <a:custGeom>
                <a:avLst/>
                <a:gdLst>
                  <a:gd name="T0" fmla="*/ 0 w 526"/>
                  <a:gd name="T1" fmla="*/ 69 h 139"/>
                  <a:gd name="T2" fmla="*/ 71 w 526"/>
                  <a:gd name="T3" fmla="*/ 139 h 139"/>
                  <a:gd name="T4" fmla="*/ 455 w 526"/>
                  <a:gd name="T5" fmla="*/ 139 h 139"/>
                  <a:gd name="T6" fmla="*/ 526 w 526"/>
                  <a:gd name="T7" fmla="*/ 69 h 139"/>
                  <a:gd name="T8" fmla="*/ 455 w 526"/>
                  <a:gd name="T9" fmla="*/ 0 h 139"/>
                  <a:gd name="T10" fmla="*/ 71 w 526"/>
                  <a:gd name="T11" fmla="*/ 0 h 139"/>
                  <a:gd name="T12" fmla="*/ 0 w 526"/>
                  <a:gd name="T13" fmla="*/ 6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9">
                    <a:moveTo>
                      <a:pt x="0" y="69"/>
                    </a:moveTo>
                    <a:cubicBezTo>
                      <a:pt x="0" y="108"/>
                      <a:pt x="32" y="139"/>
                      <a:pt x="71" y="139"/>
                    </a:cubicBezTo>
                    <a:lnTo>
                      <a:pt x="455" y="139"/>
                    </a:lnTo>
                    <a:cubicBezTo>
                      <a:pt x="494" y="139"/>
                      <a:pt x="526" y="108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3" name="Freeform 3737">
                <a:extLst>
                  <a:ext uri="{FF2B5EF4-FFF2-40B4-BE49-F238E27FC236}">
                    <a16:creationId xmlns:a16="http://schemas.microsoft.com/office/drawing/2014/main" id="{6F206970-DFC5-BC1B-8525-B4AEA52230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387983" y="3864474"/>
                <a:ext cx="73025" cy="261938"/>
              </a:xfrm>
              <a:custGeom>
                <a:avLst/>
                <a:gdLst>
                  <a:gd name="T0" fmla="*/ 71 w 142"/>
                  <a:gd name="T1" fmla="*/ 0 h 513"/>
                  <a:gd name="T2" fmla="*/ 0 w 142"/>
                  <a:gd name="T3" fmla="*/ 69 h 513"/>
                  <a:gd name="T4" fmla="*/ 0 w 142"/>
                  <a:gd name="T5" fmla="*/ 443 h 513"/>
                  <a:gd name="T6" fmla="*/ 71 w 142"/>
                  <a:gd name="T7" fmla="*/ 513 h 513"/>
                  <a:gd name="T8" fmla="*/ 142 w 142"/>
                  <a:gd name="T9" fmla="*/ 443 h 513"/>
                  <a:gd name="T10" fmla="*/ 142 w 142"/>
                  <a:gd name="T11" fmla="*/ 69 h 513"/>
                  <a:gd name="T12" fmla="*/ 71 w 142"/>
                  <a:gd name="T13" fmla="*/ 0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2" h="513">
                    <a:moveTo>
                      <a:pt x="71" y="0"/>
                    </a:moveTo>
                    <a:cubicBezTo>
                      <a:pt x="32" y="0"/>
                      <a:pt x="0" y="31"/>
                      <a:pt x="0" y="69"/>
                    </a:cubicBezTo>
                    <a:lnTo>
                      <a:pt x="0" y="443"/>
                    </a:lnTo>
                    <a:cubicBezTo>
                      <a:pt x="0" y="482"/>
                      <a:pt x="32" y="513"/>
                      <a:pt x="71" y="513"/>
                    </a:cubicBezTo>
                    <a:cubicBezTo>
                      <a:pt x="110" y="513"/>
                      <a:pt x="142" y="482"/>
                      <a:pt x="142" y="443"/>
                    </a:cubicBezTo>
                    <a:lnTo>
                      <a:pt x="142" y="69"/>
                    </a:lnTo>
                    <a:cubicBezTo>
                      <a:pt x="142" y="31"/>
                      <a:pt x="110" y="0"/>
                      <a:pt x="7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4" name="Freeform 3738">
                <a:extLst>
                  <a:ext uri="{FF2B5EF4-FFF2-40B4-BE49-F238E27FC236}">
                    <a16:creationId xmlns:a16="http://schemas.microsoft.com/office/drawing/2014/main" id="{93B6A6E8-82E3-F507-8001-9203A4CBF77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40271" y="3331074"/>
                <a:ext cx="269875" cy="71438"/>
              </a:xfrm>
              <a:custGeom>
                <a:avLst/>
                <a:gdLst>
                  <a:gd name="T0" fmla="*/ 71 w 526"/>
                  <a:gd name="T1" fmla="*/ 138 h 138"/>
                  <a:gd name="T2" fmla="*/ 455 w 526"/>
                  <a:gd name="T3" fmla="*/ 138 h 138"/>
                  <a:gd name="T4" fmla="*/ 526 w 526"/>
                  <a:gd name="T5" fmla="*/ 69 h 138"/>
                  <a:gd name="T6" fmla="*/ 455 w 526"/>
                  <a:gd name="T7" fmla="*/ 0 h 138"/>
                  <a:gd name="T8" fmla="*/ 71 w 526"/>
                  <a:gd name="T9" fmla="*/ 0 h 138"/>
                  <a:gd name="T10" fmla="*/ 0 w 526"/>
                  <a:gd name="T11" fmla="*/ 69 h 138"/>
                  <a:gd name="T12" fmla="*/ 71 w 526"/>
                  <a:gd name="T1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8">
                    <a:moveTo>
                      <a:pt x="71" y="138"/>
                    </a:moveTo>
                    <a:lnTo>
                      <a:pt x="455" y="138"/>
                    </a:lnTo>
                    <a:cubicBezTo>
                      <a:pt x="494" y="138"/>
                      <a:pt x="526" y="107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ubicBezTo>
                      <a:pt x="0" y="107"/>
                      <a:pt x="32" y="138"/>
                      <a:pt x="71" y="138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5" name="Freeform 3739">
                <a:extLst>
                  <a:ext uri="{FF2B5EF4-FFF2-40B4-BE49-F238E27FC236}">
                    <a16:creationId xmlns:a16="http://schemas.microsoft.com/office/drawing/2014/main" id="{F6D04E93-1D43-5EE1-D8B5-3DE66B1B57F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7433" y="2796087"/>
                <a:ext cx="239713" cy="192088"/>
              </a:xfrm>
              <a:custGeom>
                <a:avLst/>
                <a:gdLst>
                  <a:gd name="T0" fmla="*/ 38 w 467"/>
                  <a:gd name="T1" fmla="*/ 125 h 374"/>
                  <a:gd name="T2" fmla="*/ 344 w 467"/>
                  <a:gd name="T3" fmla="*/ 351 h 374"/>
                  <a:gd name="T4" fmla="*/ 443 w 467"/>
                  <a:gd name="T5" fmla="*/ 337 h 374"/>
                  <a:gd name="T6" fmla="*/ 429 w 467"/>
                  <a:gd name="T7" fmla="*/ 241 h 374"/>
                  <a:gd name="T8" fmla="*/ 123 w 467"/>
                  <a:gd name="T9" fmla="*/ 14 h 374"/>
                  <a:gd name="T10" fmla="*/ 81 w 467"/>
                  <a:gd name="T11" fmla="*/ 0 h 374"/>
                  <a:gd name="T12" fmla="*/ 24 w 467"/>
                  <a:gd name="T13" fmla="*/ 28 h 374"/>
                  <a:gd name="T14" fmla="*/ 38 w 467"/>
                  <a:gd name="T15" fmla="*/ 125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7" h="374">
                    <a:moveTo>
                      <a:pt x="38" y="125"/>
                    </a:moveTo>
                    <a:lnTo>
                      <a:pt x="344" y="351"/>
                    </a:lnTo>
                    <a:cubicBezTo>
                      <a:pt x="375" y="374"/>
                      <a:pt x="419" y="368"/>
                      <a:pt x="443" y="337"/>
                    </a:cubicBezTo>
                    <a:cubicBezTo>
                      <a:pt x="467" y="307"/>
                      <a:pt x="460" y="264"/>
                      <a:pt x="429" y="241"/>
                    </a:cubicBezTo>
                    <a:lnTo>
                      <a:pt x="123" y="14"/>
                    </a:lnTo>
                    <a:cubicBezTo>
                      <a:pt x="111" y="5"/>
                      <a:pt x="96" y="0"/>
                      <a:pt x="81" y="0"/>
                    </a:cubicBezTo>
                    <a:cubicBezTo>
                      <a:pt x="59" y="0"/>
                      <a:pt x="38" y="10"/>
                      <a:pt x="24" y="28"/>
                    </a:cubicBezTo>
                    <a:cubicBezTo>
                      <a:pt x="0" y="58"/>
                      <a:pt x="7" y="102"/>
                      <a:pt x="38" y="125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6" name="Freeform 3740">
                <a:extLst>
                  <a:ext uri="{FF2B5EF4-FFF2-40B4-BE49-F238E27FC236}">
                    <a16:creationId xmlns:a16="http://schemas.microsoft.com/office/drawing/2014/main" id="{694E0C23-E2DA-6867-FD7B-CD1BF1FE75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97571" y="2796087"/>
                <a:ext cx="238125" cy="192088"/>
              </a:xfrm>
              <a:custGeom>
                <a:avLst/>
                <a:gdLst>
                  <a:gd name="T0" fmla="*/ 123 w 466"/>
                  <a:gd name="T1" fmla="*/ 351 h 374"/>
                  <a:gd name="T2" fmla="*/ 429 w 466"/>
                  <a:gd name="T3" fmla="*/ 125 h 374"/>
                  <a:gd name="T4" fmla="*/ 442 w 466"/>
                  <a:gd name="T5" fmla="*/ 28 h 374"/>
                  <a:gd name="T6" fmla="*/ 386 w 466"/>
                  <a:gd name="T7" fmla="*/ 0 h 374"/>
                  <a:gd name="T8" fmla="*/ 343 w 466"/>
                  <a:gd name="T9" fmla="*/ 14 h 374"/>
                  <a:gd name="T10" fmla="*/ 37 w 466"/>
                  <a:gd name="T11" fmla="*/ 241 h 374"/>
                  <a:gd name="T12" fmla="*/ 23 w 466"/>
                  <a:gd name="T13" fmla="*/ 337 h 374"/>
                  <a:gd name="T14" fmla="*/ 123 w 466"/>
                  <a:gd name="T15" fmla="*/ 351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6" h="374">
                    <a:moveTo>
                      <a:pt x="123" y="351"/>
                    </a:moveTo>
                    <a:lnTo>
                      <a:pt x="429" y="125"/>
                    </a:lnTo>
                    <a:cubicBezTo>
                      <a:pt x="460" y="102"/>
                      <a:pt x="466" y="58"/>
                      <a:pt x="442" y="28"/>
                    </a:cubicBezTo>
                    <a:cubicBezTo>
                      <a:pt x="428" y="10"/>
                      <a:pt x="407" y="0"/>
                      <a:pt x="386" y="0"/>
                    </a:cubicBezTo>
                    <a:cubicBezTo>
                      <a:pt x="371" y="0"/>
                      <a:pt x="356" y="5"/>
                      <a:pt x="343" y="14"/>
                    </a:cubicBezTo>
                    <a:lnTo>
                      <a:pt x="37" y="241"/>
                    </a:lnTo>
                    <a:cubicBezTo>
                      <a:pt x="6" y="264"/>
                      <a:pt x="0" y="307"/>
                      <a:pt x="23" y="337"/>
                    </a:cubicBezTo>
                    <a:cubicBezTo>
                      <a:pt x="47" y="368"/>
                      <a:pt x="92" y="374"/>
                      <a:pt x="123" y="35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7" name="Freeform 3741">
                <a:extLst>
                  <a:ext uri="{FF2B5EF4-FFF2-40B4-BE49-F238E27FC236}">
                    <a16:creationId xmlns:a16="http://schemas.microsoft.com/office/drawing/2014/main" id="{BDEF9B9E-32CD-DA29-CDE5-966BF798828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43471" y="3750174"/>
                <a:ext cx="219075" cy="211138"/>
              </a:xfrm>
              <a:custGeom>
                <a:avLst/>
                <a:gdLst>
                  <a:gd name="T0" fmla="*/ 349 w 427"/>
                  <a:gd name="T1" fmla="*/ 0 h 410"/>
                  <a:gd name="T2" fmla="*/ 299 w 427"/>
                  <a:gd name="T3" fmla="*/ 20 h 410"/>
                  <a:gd name="T4" fmla="*/ 27 w 427"/>
                  <a:gd name="T5" fmla="*/ 285 h 410"/>
                  <a:gd name="T6" fmla="*/ 27 w 427"/>
                  <a:gd name="T7" fmla="*/ 383 h 410"/>
                  <a:gd name="T8" fmla="*/ 128 w 427"/>
                  <a:gd name="T9" fmla="*/ 383 h 410"/>
                  <a:gd name="T10" fmla="*/ 399 w 427"/>
                  <a:gd name="T11" fmla="*/ 118 h 410"/>
                  <a:gd name="T12" fmla="*/ 399 w 427"/>
                  <a:gd name="T13" fmla="*/ 20 h 410"/>
                  <a:gd name="T14" fmla="*/ 349 w 427"/>
                  <a:gd name="T15" fmla="*/ 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349" y="0"/>
                    </a:moveTo>
                    <a:cubicBezTo>
                      <a:pt x="331" y="0"/>
                      <a:pt x="313" y="7"/>
                      <a:pt x="299" y="20"/>
                    </a:cubicBezTo>
                    <a:lnTo>
                      <a:pt x="27" y="285"/>
                    </a:lnTo>
                    <a:cubicBezTo>
                      <a:pt x="0" y="312"/>
                      <a:pt x="0" y="356"/>
                      <a:pt x="27" y="383"/>
                    </a:cubicBezTo>
                    <a:cubicBezTo>
                      <a:pt x="55" y="410"/>
                      <a:pt x="100" y="410"/>
                      <a:pt x="128" y="383"/>
                    </a:cubicBezTo>
                    <a:lnTo>
                      <a:pt x="399" y="118"/>
                    </a:lnTo>
                    <a:cubicBezTo>
                      <a:pt x="427" y="91"/>
                      <a:pt x="427" y="47"/>
                      <a:pt x="399" y="20"/>
                    </a:cubicBezTo>
                    <a:cubicBezTo>
                      <a:pt x="385" y="7"/>
                      <a:pt x="367" y="0"/>
                      <a:pt x="349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28" name="Freeform 3742">
                <a:extLst>
                  <a:ext uri="{FF2B5EF4-FFF2-40B4-BE49-F238E27FC236}">
                    <a16:creationId xmlns:a16="http://schemas.microsoft.com/office/drawing/2014/main" id="{EA30F304-5C68-7E50-89EA-9FF491A370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848358" y="3750174"/>
                <a:ext cx="219075" cy="211138"/>
              </a:xfrm>
              <a:custGeom>
                <a:avLst/>
                <a:gdLst>
                  <a:gd name="T0" fmla="*/ 128 w 427"/>
                  <a:gd name="T1" fmla="*/ 20 h 410"/>
                  <a:gd name="T2" fmla="*/ 78 w 427"/>
                  <a:gd name="T3" fmla="*/ 0 h 410"/>
                  <a:gd name="T4" fmla="*/ 28 w 427"/>
                  <a:gd name="T5" fmla="*/ 20 h 410"/>
                  <a:gd name="T6" fmla="*/ 28 w 427"/>
                  <a:gd name="T7" fmla="*/ 118 h 410"/>
                  <a:gd name="T8" fmla="*/ 299 w 427"/>
                  <a:gd name="T9" fmla="*/ 383 h 410"/>
                  <a:gd name="T10" fmla="*/ 399 w 427"/>
                  <a:gd name="T11" fmla="*/ 383 h 410"/>
                  <a:gd name="T12" fmla="*/ 399 w 427"/>
                  <a:gd name="T13" fmla="*/ 285 h 410"/>
                  <a:gd name="T14" fmla="*/ 128 w 427"/>
                  <a:gd name="T15" fmla="*/ 2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128" y="20"/>
                    </a:moveTo>
                    <a:cubicBezTo>
                      <a:pt x="114" y="7"/>
                      <a:pt x="96" y="0"/>
                      <a:pt x="78" y="0"/>
                    </a:cubicBezTo>
                    <a:cubicBezTo>
                      <a:pt x="60" y="0"/>
                      <a:pt x="42" y="7"/>
                      <a:pt x="28" y="20"/>
                    </a:cubicBezTo>
                    <a:cubicBezTo>
                      <a:pt x="0" y="47"/>
                      <a:pt x="0" y="91"/>
                      <a:pt x="28" y="118"/>
                    </a:cubicBezTo>
                    <a:lnTo>
                      <a:pt x="299" y="383"/>
                    </a:lnTo>
                    <a:cubicBezTo>
                      <a:pt x="327" y="410"/>
                      <a:pt x="372" y="410"/>
                      <a:pt x="399" y="383"/>
                    </a:cubicBezTo>
                    <a:cubicBezTo>
                      <a:pt x="427" y="356"/>
                      <a:pt x="427" y="312"/>
                      <a:pt x="399" y="285"/>
                    </a:cubicBezTo>
                    <a:lnTo>
                      <a:pt x="128" y="2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A94FDF8C-F53E-7278-8B67-B4550BCFB0F6}"/>
                </a:ext>
              </a:extLst>
            </p:cNvPr>
            <p:cNvGrpSpPr/>
            <p:nvPr/>
          </p:nvGrpSpPr>
          <p:grpSpPr>
            <a:xfrm>
              <a:off x="803505" y="3984706"/>
              <a:ext cx="2109506" cy="886257"/>
              <a:chOff x="8889372" y="1786819"/>
              <a:chExt cx="2812674" cy="1181676"/>
            </a:xfrm>
          </p:grpSpPr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CF717E02-71A4-7EAC-DF86-708329DE2094}"/>
                  </a:ext>
                </a:extLst>
              </p:cNvPr>
              <p:cNvSpPr txBox="1"/>
              <p:nvPr/>
            </p:nvSpPr>
            <p:spPr>
              <a:xfrm>
                <a:off x="8889372" y="1786819"/>
                <a:ext cx="2812674" cy="677108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7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#9Slide03 Roboto Slab Bold" pitchFamily="2" charset="0"/>
                    <a:cs typeface="Times New Roman" panose="02020603050405020304" pitchFamily="18" charset="0"/>
                  </a:rPr>
                  <a:t>I</a:t>
                </a:r>
              </a:p>
            </p:txBody>
          </p:sp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30611565-E078-8739-53D9-02A0578A2417}"/>
                  </a:ext>
                </a:extLst>
              </p:cNvPr>
              <p:cNvSpPr/>
              <p:nvPr/>
            </p:nvSpPr>
            <p:spPr>
              <a:xfrm>
                <a:off x="8889372" y="2476053"/>
                <a:ext cx="2812674" cy="492442"/>
              </a:xfrm>
              <a:prstGeom prst="rect">
                <a:avLst/>
              </a:prstGeom>
            </p:spPr>
            <p:txBody>
              <a:bodyPr wrap="square" lIns="0" rIns="0">
                <a:spAutoFit/>
              </a:bodyPr>
              <a:lstStyle/>
              <a:p>
                <a:pPr algn="ctr">
                  <a:spcBef>
                    <a:spcPts val="900"/>
                  </a:spcBef>
                </a:pP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Khái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niệm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điện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trường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endParaRPr lang="en-US" sz="1050" dirty="0">
                  <a:solidFill>
                    <a:schemeClr val="bg2">
                      <a:lumMod val="50000"/>
                    </a:schemeClr>
                  </a:solidFill>
                  <a:latin typeface="Rift" panose="00000500000000000000" pitchFamily="50" charset="0"/>
                </a:endParaRPr>
              </a:p>
            </p:txBody>
          </p: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0FF00BCD-9D87-817E-801E-2CA0C5345C67}"/>
              </a:ext>
            </a:extLst>
          </p:cNvPr>
          <p:cNvGrpSpPr/>
          <p:nvPr/>
        </p:nvGrpSpPr>
        <p:grpSpPr>
          <a:xfrm>
            <a:off x="4532590" y="1607438"/>
            <a:ext cx="2109506" cy="3036432"/>
            <a:chOff x="3517247" y="1552354"/>
            <a:chExt cx="2109506" cy="3036432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3ACAA9D1-60CB-6D22-C39C-5671C1A5F2F7}"/>
                </a:ext>
              </a:extLst>
            </p:cNvPr>
            <p:cNvGrpSpPr/>
            <p:nvPr/>
          </p:nvGrpSpPr>
          <p:grpSpPr>
            <a:xfrm>
              <a:off x="3954662" y="1552354"/>
              <a:ext cx="1234678" cy="2045495"/>
              <a:chOff x="5272882" y="926805"/>
              <a:chExt cx="1646237" cy="2727326"/>
            </a:xfrm>
          </p:grpSpPr>
          <p:sp>
            <p:nvSpPr>
              <p:cNvPr id="8" name="Rectangle 2101">
                <a:extLst>
                  <a:ext uri="{FF2B5EF4-FFF2-40B4-BE49-F238E27FC236}">
                    <a16:creationId xmlns:a16="http://schemas.microsoft.com/office/drawing/2014/main" id="{DE6918BF-FED7-D577-A7F0-CBF917C72A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081713" y="926805"/>
                <a:ext cx="28575" cy="1109663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9" name="Freeform 2305">
                <a:extLst>
                  <a:ext uri="{FF2B5EF4-FFF2-40B4-BE49-F238E27FC236}">
                    <a16:creationId xmlns:a16="http://schemas.microsoft.com/office/drawing/2014/main" id="{40A9A9A9-A1DA-98F5-7FA0-0E5D965F0AC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636419" y="1958681"/>
                <a:ext cx="939800" cy="1363663"/>
              </a:xfrm>
              <a:custGeom>
                <a:avLst/>
                <a:gdLst>
                  <a:gd name="T0" fmla="*/ 1686 w 1833"/>
                  <a:gd name="T1" fmla="*/ 1245 h 2660"/>
                  <a:gd name="T2" fmla="*/ 1340 w 1833"/>
                  <a:gd name="T3" fmla="*/ 930 h 2660"/>
                  <a:gd name="T4" fmla="*/ 1339 w 1833"/>
                  <a:gd name="T5" fmla="*/ 209 h 2660"/>
                  <a:gd name="T6" fmla="*/ 1325 w 1833"/>
                  <a:gd name="T7" fmla="*/ 173 h 2660"/>
                  <a:gd name="T8" fmla="*/ 923 w 1833"/>
                  <a:gd name="T9" fmla="*/ 0 h 2660"/>
                  <a:gd name="T10" fmla="*/ 495 w 1833"/>
                  <a:gd name="T11" fmla="*/ 168 h 2660"/>
                  <a:gd name="T12" fmla="*/ 477 w 1833"/>
                  <a:gd name="T13" fmla="*/ 209 h 2660"/>
                  <a:gd name="T14" fmla="*/ 475 w 1833"/>
                  <a:gd name="T15" fmla="*/ 940 h 2660"/>
                  <a:gd name="T16" fmla="*/ 143 w 1833"/>
                  <a:gd name="T17" fmla="*/ 1251 h 2660"/>
                  <a:gd name="T18" fmla="*/ 0 w 1833"/>
                  <a:gd name="T19" fmla="*/ 1743 h 2660"/>
                  <a:gd name="T20" fmla="*/ 916 w 1833"/>
                  <a:gd name="T21" fmla="*/ 2660 h 2660"/>
                  <a:gd name="T22" fmla="*/ 1833 w 1833"/>
                  <a:gd name="T23" fmla="*/ 1743 h 2660"/>
                  <a:gd name="T24" fmla="*/ 1686 w 1833"/>
                  <a:gd name="T25" fmla="*/ 1245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33" h="2660">
                    <a:moveTo>
                      <a:pt x="1686" y="1245"/>
                    </a:moveTo>
                    <a:cubicBezTo>
                      <a:pt x="1599" y="1112"/>
                      <a:pt x="1480" y="1004"/>
                      <a:pt x="1340" y="930"/>
                    </a:cubicBezTo>
                    <a:cubicBezTo>
                      <a:pt x="1340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6"/>
                      <a:pt x="1782" y="1393"/>
                      <a:pt x="1686" y="1245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0" name="Freeform 3735">
                <a:extLst>
                  <a:ext uri="{FF2B5EF4-FFF2-40B4-BE49-F238E27FC236}">
                    <a16:creationId xmlns:a16="http://schemas.microsoft.com/office/drawing/2014/main" id="{50EF44DA-12AD-0DFF-4F26-99CD97A5E46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5633244" y="1958681"/>
                <a:ext cx="941388" cy="1363663"/>
              </a:xfrm>
              <a:custGeom>
                <a:avLst/>
                <a:gdLst>
                  <a:gd name="T0" fmla="*/ 1136 w 1833"/>
                  <a:gd name="T1" fmla="*/ 1789 h 2660"/>
                  <a:gd name="T2" fmla="*/ 1165 w 1833"/>
                  <a:gd name="T3" fmla="*/ 1885 h 2660"/>
                  <a:gd name="T4" fmla="*/ 1072 w 1833"/>
                  <a:gd name="T5" fmla="*/ 1757 h 2660"/>
                  <a:gd name="T6" fmla="*/ 666 w 1833"/>
                  <a:gd name="T7" fmla="*/ 1848 h 2660"/>
                  <a:gd name="T8" fmla="*/ 594 w 1833"/>
                  <a:gd name="T9" fmla="*/ 1863 h 2660"/>
                  <a:gd name="T10" fmla="*/ 696 w 1833"/>
                  <a:gd name="T11" fmla="*/ 1757 h 2660"/>
                  <a:gd name="T12" fmla="*/ 598 w 1833"/>
                  <a:gd name="T13" fmla="*/ 1007 h 2660"/>
                  <a:gd name="T14" fmla="*/ 761 w 1833"/>
                  <a:gd name="T15" fmla="*/ 825 h 2660"/>
                  <a:gd name="T16" fmla="*/ 713 w 1833"/>
                  <a:gd name="T17" fmla="*/ 1668 h 2660"/>
                  <a:gd name="T18" fmla="*/ 544 w 1833"/>
                  <a:gd name="T19" fmla="*/ 1840 h 2660"/>
                  <a:gd name="T20" fmla="*/ 704 w 1833"/>
                  <a:gd name="T21" fmla="*/ 1907 h 2660"/>
                  <a:gd name="T22" fmla="*/ 817 w 1833"/>
                  <a:gd name="T23" fmla="*/ 1770 h 2660"/>
                  <a:gd name="T24" fmla="*/ 884 w 1833"/>
                  <a:gd name="T25" fmla="*/ 2000 h 2660"/>
                  <a:gd name="T26" fmla="*/ 950 w 1833"/>
                  <a:gd name="T27" fmla="*/ 1770 h 2660"/>
                  <a:gd name="T28" fmla="*/ 1064 w 1833"/>
                  <a:gd name="T29" fmla="*/ 1907 h 2660"/>
                  <a:gd name="T30" fmla="*/ 1224 w 1833"/>
                  <a:gd name="T31" fmla="*/ 1840 h 2660"/>
                  <a:gd name="T32" fmla="*/ 1055 w 1833"/>
                  <a:gd name="T33" fmla="*/ 1668 h 2660"/>
                  <a:gd name="T34" fmla="*/ 1007 w 1833"/>
                  <a:gd name="T35" fmla="*/ 867 h 2660"/>
                  <a:gd name="T36" fmla="*/ 1221 w 1833"/>
                  <a:gd name="T37" fmla="*/ 1002 h 2660"/>
                  <a:gd name="T38" fmla="*/ 1717 w 1833"/>
                  <a:gd name="T39" fmla="*/ 1743 h 2660"/>
                  <a:gd name="T40" fmla="*/ 115 w 1833"/>
                  <a:gd name="T41" fmla="*/ 1743 h 2660"/>
                  <a:gd name="T42" fmla="*/ 933 w 1833"/>
                  <a:gd name="T43" fmla="*/ 1869 h 2660"/>
                  <a:gd name="T44" fmla="*/ 835 w 1833"/>
                  <a:gd name="T45" fmla="*/ 1869 h 2660"/>
                  <a:gd name="T46" fmla="*/ 933 w 1833"/>
                  <a:gd name="T47" fmla="*/ 1869 h 2660"/>
                  <a:gd name="T48" fmla="*/ 884 w 1833"/>
                  <a:gd name="T49" fmla="*/ 1714 h 2660"/>
                  <a:gd name="T50" fmla="*/ 766 w 1833"/>
                  <a:gd name="T51" fmla="*/ 1670 h 2660"/>
                  <a:gd name="T52" fmla="*/ 813 w 1833"/>
                  <a:gd name="T53" fmla="*/ 834 h 2660"/>
                  <a:gd name="T54" fmla="*/ 957 w 1833"/>
                  <a:gd name="T55" fmla="*/ 950 h 2660"/>
                  <a:gd name="T56" fmla="*/ 906 w 1833"/>
                  <a:gd name="T57" fmla="*/ 1700 h 2660"/>
                  <a:gd name="T58" fmla="*/ 1221 w 1833"/>
                  <a:gd name="T59" fmla="*/ 675 h 2660"/>
                  <a:gd name="T60" fmla="*/ 1221 w 1833"/>
                  <a:gd name="T61" fmla="*/ 787 h 2660"/>
                  <a:gd name="T62" fmla="*/ 595 w 1833"/>
                  <a:gd name="T63" fmla="*/ 560 h 2660"/>
                  <a:gd name="T64" fmla="*/ 1221 w 1833"/>
                  <a:gd name="T65" fmla="*/ 425 h 2660"/>
                  <a:gd name="T66" fmla="*/ 595 w 1833"/>
                  <a:gd name="T67" fmla="*/ 443 h 2660"/>
                  <a:gd name="T68" fmla="*/ 916 w 1833"/>
                  <a:gd name="T69" fmla="*/ 2660 h 2660"/>
                  <a:gd name="T70" fmla="*/ 1685 w 1833"/>
                  <a:gd name="T71" fmla="*/ 1245 h 2660"/>
                  <a:gd name="T72" fmla="*/ 1339 w 1833"/>
                  <a:gd name="T73" fmla="*/ 209 h 2660"/>
                  <a:gd name="T74" fmla="*/ 923 w 1833"/>
                  <a:gd name="T75" fmla="*/ 0 h 2660"/>
                  <a:gd name="T76" fmla="*/ 477 w 1833"/>
                  <a:gd name="T77" fmla="*/ 209 h 2660"/>
                  <a:gd name="T78" fmla="*/ 143 w 1833"/>
                  <a:gd name="T79" fmla="*/ 1251 h 2660"/>
                  <a:gd name="T80" fmla="*/ 916 w 1833"/>
                  <a:gd name="T81" fmla="*/ 2660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33" h="2660">
                    <a:moveTo>
                      <a:pt x="1072" y="1757"/>
                    </a:moveTo>
                    <a:cubicBezTo>
                      <a:pt x="1096" y="1762"/>
                      <a:pt x="1118" y="1772"/>
                      <a:pt x="1136" y="1789"/>
                    </a:cubicBezTo>
                    <a:cubicBezTo>
                      <a:pt x="1157" y="1807"/>
                      <a:pt x="1169" y="1832"/>
                      <a:pt x="1174" y="1863"/>
                    </a:cubicBezTo>
                    <a:cubicBezTo>
                      <a:pt x="1175" y="1870"/>
                      <a:pt x="1171" y="1879"/>
                      <a:pt x="1165" y="1885"/>
                    </a:cubicBezTo>
                    <a:cubicBezTo>
                      <a:pt x="1152" y="1897"/>
                      <a:pt x="1128" y="1894"/>
                      <a:pt x="1102" y="1848"/>
                    </a:cubicBezTo>
                    <a:cubicBezTo>
                      <a:pt x="1091" y="1828"/>
                      <a:pt x="1081" y="1796"/>
                      <a:pt x="1072" y="1757"/>
                    </a:cubicBezTo>
                    <a:close/>
                    <a:moveTo>
                      <a:pt x="696" y="1757"/>
                    </a:moveTo>
                    <a:cubicBezTo>
                      <a:pt x="687" y="1796"/>
                      <a:pt x="677" y="1828"/>
                      <a:pt x="666" y="1848"/>
                    </a:cubicBezTo>
                    <a:cubicBezTo>
                      <a:pt x="640" y="1894"/>
                      <a:pt x="616" y="1897"/>
                      <a:pt x="603" y="1885"/>
                    </a:cubicBezTo>
                    <a:cubicBezTo>
                      <a:pt x="596" y="1879"/>
                      <a:pt x="593" y="1870"/>
                      <a:pt x="594" y="1863"/>
                    </a:cubicBezTo>
                    <a:cubicBezTo>
                      <a:pt x="599" y="1832"/>
                      <a:pt x="611" y="1807"/>
                      <a:pt x="631" y="1789"/>
                    </a:cubicBezTo>
                    <a:cubicBezTo>
                      <a:pt x="650" y="1772"/>
                      <a:pt x="672" y="1762"/>
                      <a:pt x="696" y="1757"/>
                    </a:cubicBezTo>
                    <a:close/>
                    <a:moveTo>
                      <a:pt x="565" y="1023"/>
                    </a:moveTo>
                    <a:lnTo>
                      <a:pt x="598" y="1007"/>
                    </a:lnTo>
                    <a:lnTo>
                      <a:pt x="595" y="796"/>
                    </a:lnTo>
                    <a:lnTo>
                      <a:pt x="761" y="825"/>
                    </a:lnTo>
                    <a:cubicBezTo>
                      <a:pt x="761" y="855"/>
                      <a:pt x="760" y="898"/>
                      <a:pt x="758" y="950"/>
                    </a:cubicBezTo>
                    <a:cubicBezTo>
                      <a:pt x="753" y="1157"/>
                      <a:pt x="739" y="1499"/>
                      <a:pt x="713" y="1668"/>
                    </a:cubicBezTo>
                    <a:cubicBezTo>
                      <a:pt x="674" y="1672"/>
                      <a:pt x="636" y="1685"/>
                      <a:pt x="606" y="1713"/>
                    </a:cubicBezTo>
                    <a:cubicBezTo>
                      <a:pt x="574" y="1742"/>
                      <a:pt x="552" y="1787"/>
                      <a:pt x="544" y="1840"/>
                    </a:cubicBezTo>
                    <a:cubicBezTo>
                      <a:pt x="536" y="1887"/>
                      <a:pt x="550" y="1935"/>
                      <a:pt x="577" y="1961"/>
                    </a:cubicBezTo>
                    <a:cubicBezTo>
                      <a:pt x="607" y="1988"/>
                      <a:pt x="658" y="1990"/>
                      <a:pt x="704" y="1907"/>
                    </a:cubicBezTo>
                    <a:cubicBezTo>
                      <a:pt x="723" y="1873"/>
                      <a:pt x="738" y="1820"/>
                      <a:pt x="751" y="1755"/>
                    </a:cubicBezTo>
                    <a:cubicBezTo>
                      <a:pt x="774" y="1757"/>
                      <a:pt x="796" y="1762"/>
                      <a:pt x="817" y="1770"/>
                    </a:cubicBezTo>
                    <a:cubicBezTo>
                      <a:pt x="785" y="1809"/>
                      <a:pt x="782" y="1853"/>
                      <a:pt x="783" y="1874"/>
                    </a:cubicBezTo>
                    <a:cubicBezTo>
                      <a:pt x="785" y="1936"/>
                      <a:pt x="832" y="2000"/>
                      <a:pt x="884" y="2000"/>
                    </a:cubicBezTo>
                    <a:cubicBezTo>
                      <a:pt x="936" y="2000"/>
                      <a:pt x="983" y="1936"/>
                      <a:pt x="985" y="1874"/>
                    </a:cubicBezTo>
                    <a:cubicBezTo>
                      <a:pt x="986" y="1853"/>
                      <a:pt x="983" y="1809"/>
                      <a:pt x="950" y="1770"/>
                    </a:cubicBezTo>
                    <a:cubicBezTo>
                      <a:pt x="971" y="1762"/>
                      <a:pt x="994" y="1757"/>
                      <a:pt x="1017" y="1755"/>
                    </a:cubicBezTo>
                    <a:cubicBezTo>
                      <a:pt x="1029" y="1820"/>
                      <a:pt x="1045" y="1873"/>
                      <a:pt x="1064" y="1907"/>
                    </a:cubicBezTo>
                    <a:cubicBezTo>
                      <a:pt x="1110" y="1990"/>
                      <a:pt x="1161" y="1988"/>
                      <a:pt x="1190" y="1961"/>
                    </a:cubicBezTo>
                    <a:cubicBezTo>
                      <a:pt x="1218" y="1935"/>
                      <a:pt x="1232" y="1887"/>
                      <a:pt x="1224" y="1840"/>
                    </a:cubicBezTo>
                    <a:cubicBezTo>
                      <a:pt x="1215" y="1787"/>
                      <a:pt x="1194" y="1742"/>
                      <a:pt x="1161" y="1713"/>
                    </a:cubicBezTo>
                    <a:cubicBezTo>
                      <a:pt x="1131" y="1685"/>
                      <a:pt x="1094" y="1672"/>
                      <a:pt x="1055" y="1668"/>
                    </a:cubicBezTo>
                    <a:cubicBezTo>
                      <a:pt x="1029" y="1499"/>
                      <a:pt x="1015" y="1157"/>
                      <a:pt x="1009" y="950"/>
                    </a:cubicBezTo>
                    <a:cubicBezTo>
                      <a:pt x="1008" y="919"/>
                      <a:pt x="1008" y="891"/>
                      <a:pt x="1007" y="867"/>
                    </a:cubicBezTo>
                    <a:lnTo>
                      <a:pt x="1221" y="904"/>
                    </a:lnTo>
                    <a:lnTo>
                      <a:pt x="1221" y="1002"/>
                    </a:lnTo>
                    <a:lnTo>
                      <a:pt x="1255" y="1017"/>
                    </a:lnTo>
                    <a:cubicBezTo>
                      <a:pt x="1536" y="1148"/>
                      <a:pt x="1717" y="1433"/>
                      <a:pt x="1717" y="1743"/>
                    </a:cubicBezTo>
                    <a:cubicBezTo>
                      <a:pt x="1717" y="2185"/>
                      <a:pt x="1358" y="2544"/>
                      <a:pt x="916" y="2544"/>
                    </a:cubicBezTo>
                    <a:cubicBezTo>
                      <a:pt x="475" y="2544"/>
                      <a:pt x="115" y="2185"/>
                      <a:pt x="115" y="1743"/>
                    </a:cubicBezTo>
                    <a:cubicBezTo>
                      <a:pt x="115" y="1435"/>
                      <a:pt x="288" y="1159"/>
                      <a:pt x="565" y="1023"/>
                    </a:cubicBezTo>
                    <a:close/>
                    <a:moveTo>
                      <a:pt x="933" y="1869"/>
                    </a:moveTo>
                    <a:cubicBezTo>
                      <a:pt x="933" y="1882"/>
                      <a:pt x="905" y="1912"/>
                      <a:pt x="884" y="1912"/>
                    </a:cubicBezTo>
                    <a:cubicBezTo>
                      <a:pt x="862" y="1912"/>
                      <a:pt x="835" y="1882"/>
                      <a:pt x="835" y="1869"/>
                    </a:cubicBezTo>
                    <a:cubicBezTo>
                      <a:pt x="834" y="1857"/>
                      <a:pt x="847" y="1832"/>
                      <a:pt x="884" y="1812"/>
                    </a:cubicBezTo>
                    <a:cubicBezTo>
                      <a:pt x="920" y="1832"/>
                      <a:pt x="934" y="1857"/>
                      <a:pt x="933" y="1869"/>
                    </a:cubicBezTo>
                    <a:close/>
                    <a:moveTo>
                      <a:pt x="906" y="1700"/>
                    </a:moveTo>
                    <a:cubicBezTo>
                      <a:pt x="898" y="1704"/>
                      <a:pt x="891" y="1709"/>
                      <a:pt x="884" y="1714"/>
                    </a:cubicBezTo>
                    <a:cubicBezTo>
                      <a:pt x="877" y="1709"/>
                      <a:pt x="869" y="1704"/>
                      <a:pt x="862" y="1700"/>
                    </a:cubicBezTo>
                    <a:cubicBezTo>
                      <a:pt x="833" y="1685"/>
                      <a:pt x="800" y="1674"/>
                      <a:pt x="766" y="1670"/>
                    </a:cubicBezTo>
                    <a:cubicBezTo>
                      <a:pt x="795" y="1476"/>
                      <a:pt x="806" y="1137"/>
                      <a:pt x="811" y="950"/>
                    </a:cubicBezTo>
                    <a:cubicBezTo>
                      <a:pt x="812" y="896"/>
                      <a:pt x="813" y="855"/>
                      <a:pt x="813" y="834"/>
                    </a:cubicBezTo>
                    <a:lnTo>
                      <a:pt x="955" y="858"/>
                    </a:lnTo>
                    <a:cubicBezTo>
                      <a:pt x="955" y="881"/>
                      <a:pt x="956" y="912"/>
                      <a:pt x="957" y="950"/>
                    </a:cubicBezTo>
                    <a:cubicBezTo>
                      <a:pt x="961" y="1137"/>
                      <a:pt x="973" y="1476"/>
                      <a:pt x="1002" y="1670"/>
                    </a:cubicBezTo>
                    <a:cubicBezTo>
                      <a:pt x="968" y="1674"/>
                      <a:pt x="935" y="1685"/>
                      <a:pt x="906" y="1700"/>
                    </a:cubicBezTo>
                    <a:close/>
                    <a:moveTo>
                      <a:pt x="595" y="560"/>
                    </a:moveTo>
                    <a:lnTo>
                      <a:pt x="1221" y="675"/>
                    </a:lnTo>
                    <a:lnTo>
                      <a:pt x="1221" y="749"/>
                    </a:lnTo>
                    <a:lnTo>
                      <a:pt x="1221" y="787"/>
                    </a:lnTo>
                    <a:lnTo>
                      <a:pt x="595" y="679"/>
                    </a:lnTo>
                    <a:lnTo>
                      <a:pt x="595" y="560"/>
                    </a:lnTo>
                    <a:close/>
                    <a:moveTo>
                      <a:pt x="595" y="313"/>
                    </a:moveTo>
                    <a:lnTo>
                      <a:pt x="1221" y="425"/>
                    </a:lnTo>
                    <a:lnTo>
                      <a:pt x="1221" y="557"/>
                    </a:lnTo>
                    <a:lnTo>
                      <a:pt x="595" y="443"/>
                    </a:lnTo>
                    <a:lnTo>
                      <a:pt x="595" y="313"/>
                    </a:lnTo>
                    <a:close/>
                    <a:moveTo>
                      <a:pt x="916" y="2660"/>
                    </a:move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5"/>
                      <a:pt x="1782" y="1393"/>
                      <a:pt x="1685" y="1245"/>
                    </a:cubicBezTo>
                    <a:cubicBezTo>
                      <a:pt x="1599" y="1111"/>
                      <a:pt x="1480" y="1004"/>
                      <a:pt x="1340" y="930"/>
                    </a:cubicBezTo>
                    <a:cubicBezTo>
                      <a:pt x="1339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</a:path>
                </a:pathLst>
              </a:custGeom>
              <a:solidFill>
                <a:schemeClr val="tx2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1" name="Freeform 3736">
                <a:extLst>
                  <a:ext uri="{FF2B5EF4-FFF2-40B4-BE49-F238E27FC236}">
                    <a16:creationId xmlns:a16="http://schemas.microsoft.com/office/drawing/2014/main" id="{55995B8A-6078-341A-0CB9-D2151D8D14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649244" y="2892131"/>
                <a:ext cx="269875" cy="71438"/>
              </a:xfrm>
              <a:custGeom>
                <a:avLst/>
                <a:gdLst>
                  <a:gd name="T0" fmla="*/ 0 w 526"/>
                  <a:gd name="T1" fmla="*/ 69 h 139"/>
                  <a:gd name="T2" fmla="*/ 71 w 526"/>
                  <a:gd name="T3" fmla="*/ 139 h 139"/>
                  <a:gd name="T4" fmla="*/ 455 w 526"/>
                  <a:gd name="T5" fmla="*/ 139 h 139"/>
                  <a:gd name="T6" fmla="*/ 526 w 526"/>
                  <a:gd name="T7" fmla="*/ 69 h 139"/>
                  <a:gd name="T8" fmla="*/ 455 w 526"/>
                  <a:gd name="T9" fmla="*/ 0 h 139"/>
                  <a:gd name="T10" fmla="*/ 71 w 526"/>
                  <a:gd name="T11" fmla="*/ 0 h 139"/>
                  <a:gd name="T12" fmla="*/ 0 w 526"/>
                  <a:gd name="T13" fmla="*/ 6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9">
                    <a:moveTo>
                      <a:pt x="0" y="69"/>
                    </a:moveTo>
                    <a:cubicBezTo>
                      <a:pt x="0" y="108"/>
                      <a:pt x="32" y="139"/>
                      <a:pt x="71" y="139"/>
                    </a:cubicBezTo>
                    <a:lnTo>
                      <a:pt x="455" y="139"/>
                    </a:lnTo>
                    <a:cubicBezTo>
                      <a:pt x="494" y="139"/>
                      <a:pt x="526" y="108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2" name="Freeform 3737">
                <a:extLst>
                  <a:ext uri="{FF2B5EF4-FFF2-40B4-BE49-F238E27FC236}">
                    <a16:creationId xmlns:a16="http://schemas.microsoft.com/office/drawing/2014/main" id="{3E27D097-EF64-1C3F-5A08-0FF8F4B92B0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020594" y="3392193"/>
                <a:ext cx="73025" cy="261938"/>
              </a:xfrm>
              <a:custGeom>
                <a:avLst/>
                <a:gdLst>
                  <a:gd name="T0" fmla="*/ 71 w 142"/>
                  <a:gd name="T1" fmla="*/ 0 h 513"/>
                  <a:gd name="T2" fmla="*/ 0 w 142"/>
                  <a:gd name="T3" fmla="*/ 69 h 513"/>
                  <a:gd name="T4" fmla="*/ 0 w 142"/>
                  <a:gd name="T5" fmla="*/ 443 h 513"/>
                  <a:gd name="T6" fmla="*/ 71 w 142"/>
                  <a:gd name="T7" fmla="*/ 513 h 513"/>
                  <a:gd name="T8" fmla="*/ 142 w 142"/>
                  <a:gd name="T9" fmla="*/ 443 h 513"/>
                  <a:gd name="T10" fmla="*/ 142 w 142"/>
                  <a:gd name="T11" fmla="*/ 69 h 513"/>
                  <a:gd name="T12" fmla="*/ 71 w 142"/>
                  <a:gd name="T13" fmla="*/ 0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2" h="513">
                    <a:moveTo>
                      <a:pt x="71" y="0"/>
                    </a:moveTo>
                    <a:cubicBezTo>
                      <a:pt x="32" y="0"/>
                      <a:pt x="0" y="31"/>
                      <a:pt x="0" y="69"/>
                    </a:cubicBezTo>
                    <a:lnTo>
                      <a:pt x="0" y="443"/>
                    </a:lnTo>
                    <a:cubicBezTo>
                      <a:pt x="0" y="482"/>
                      <a:pt x="32" y="513"/>
                      <a:pt x="71" y="513"/>
                    </a:cubicBezTo>
                    <a:cubicBezTo>
                      <a:pt x="110" y="513"/>
                      <a:pt x="142" y="482"/>
                      <a:pt x="142" y="443"/>
                    </a:cubicBezTo>
                    <a:lnTo>
                      <a:pt x="142" y="69"/>
                    </a:lnTo>
                    <a:cubicBezTo>
                      <a:pt x="142" y="31"/>
                      <a:pt x="110" y="0"/>
                      <a:pt x="71" y="0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3" name="Freeform 3738">
                <a:extLst>
                  <a:ext uri="{FF2B5EF4-FFF2-40B4-BE49-F238E27FC236}">
                    <a16:creationId xmlns:a16="http://schemas.microsoft.com/office/drawing/2014/main" id="{A7585D22-2CDD-8F66-E475-4E6FA075D1D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72882" y="2858793"/>
                <a:ext cx="269875" cy="71438"/>
              </a:xfrm>
              <a:custGeom>
                <a:avLst/>
                <a:gdLst>
                  <a:gd name="T0" fmla="*/ 71 w 526"/>
                  <a:gd name="T1" fmla="*/ 138 h 138"/>
                  <a:gd name="T2" fmla="*/ 455 w 526"/>
                  <a:gd name="T3" fmla="*/ 138 h 138"/>
                  <a:gd name="T4" fmla="*/ 526 w 526"/>
                  <a:gd name="T5" fmla="*/ 69 h 138"/>
                  <a:gd name="T6" fmla="*/ 455 w 526"/>
                  <a:gd name="T7" fmla="*/ 0 h 138"/>
                  <a:gd name="T8" fmla="*/ 71 w 526"/>
                  <a:gd name="T9" fmla="*/ 0 h 138"/>
                  <a:gd name="T10" fmla="*/ 0 w 526"/>
                  <a:gd name="T11" fmla="*/ 69 h 138"/>
                  <a:gd name="T12" fmla="*/ 71 w 526"/>
                  <a:gd name="T1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8">
                    <a:moveTo>
                      <a:pt x="71" y="138"/>
                    </a:moveTo>
                    <a:lnTo>
                      <a:pt x="455" y="138"/>
                    </a:lnTo>
                    <a:cubicBezTo>
                      <a:pt x="494" y="138"/>
                      <a:pt x="526" y="107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ubicBezTo>
                      <a:pt x="0" y="107"/>
                      <a:pt x="32" y="138"/>
                      <a:pt x="71" y="138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4" name="Freeform 3739">
                <a:extLst>
                  <a:ext uri="{FF2B5EF4-FFF2-40B4-BE49-F238E27FC236}">
                    <a16:creationId xmlns:a16="http://schemas.microsoft.com/office/drawing/2014/main" id="{5D81AF3F-2A71-99E4-8067-56FC0A741A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30044" y="2323806"/>
                <a:ext cx="239713" cy="192088"/>
              </a:xfrm>
              <a:custGeom>
                <a:avLst/>
                <a:gdLst>
                  <a:gd name="T0" fmla="*/ 38 w 467"/>
                  <a:gd name="T1" fmla="*/ 125 h 374"/>
                  <a:gd name="T2" fmla="*/ 344 w 467"/>
                  <a:gd name="T3" fmla="*/ 351 h 374"/>
                  <a:gd name="T4" fmla="*/ 443 w 467"/>
                  <a:gd name="T5" fmla="*/ 337 h 374"/>
                  <a:gd name="T6" fmla="*/ 429 w 467"/>
                  <a:gd name="T7" fmla="*/ 241 h 374"/>
                  <a:gd name="T8" fmla="*/ 123 w 467"/>
                  <a:gd name="T9" fmla="*/ 14 h 374"/>
                  <a:gd name="T10" fmla="*/ 81 w 467"/>
                  <a:gd name="T11" fmla="*/ 0 h 374"/>
                  <a:gd name="T12" fmla="*/ 24 w 467"/>
                  <a:gd name="T13" fmla="*/ 28 h 374"/>
                  <a:gd name="T14" fmla="*/ 38 w 467"/>
                  <a:gd name="T15" fmla="*/ 125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7" h="374">
                    <a:moveTo>
                      <a:pt x="38" y="125"/>
                    </a:moveTo>
                    <a:lnTo>
                      <a:pt x="344" y="351"/>
                    </a:lnTo>
                    <a:cubicBezTo>
                      <a:pt x="375" y="374"/>
                      <a:pt x="419" y="368"/>
                      <a:pt x="443" y="337"/>
                    </a:cubicBezTo>
                    <a:cubicBezTo>
                      <a:pt x="467" y="307"/>
                      <a:pt x="460" y="264"/>
                      <a:pt x="429" y="241"/>
                    </a:cubicBezTo>
                    <a:lnTo>
                      <a:pt x="123" y="14"/>
                    </a:lnTo>
                    <a:cubicBezTo>
                      <a:pt x="111" y="5"/>
                      <a:pt x="96" y="0"/>
                      <a:pt x="81" y="0"/>
                    </a:cubicBezTo>
                    <a:cubicBezTo>
                      <a:pt x="59" y="0"/>
                      <a:pt x="38" y="10"/>
                      <a:pt x="24" y="28"/>
                    </a:cubicBezTo>
                    <a:cubicBezTo>
                      <a:pt x="0" y="58"/>
                      <a:pt x="7" y="102"/>
                      <a:pt x="38" y="125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5" name="Freeform 3740">
                <a:extLst>
                  <a:ext uri="{FF2B5EF4-FFF2-40B4-BE49-F238E27FC236}">
                    <a16:creationId xmlns:a16="http://schemas.microsoft.com/office/drawing/2014/main" id="{C176A87A-18DC-319C-CC6F-9D5C6F42BA5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530182" y="2323806"/>
                <a:ext cx="238125" cy="192088"/>
              </a:xfrm>
              <a:custGeom>
                <a:avLst/>
                <a:gdLst>
                  <a:gd name="T0" fmla="*/ 123 w 466"/>
                  <a:gd name="T1" fmla="*/ 351 h 374"/>
                  <a:gd name="T2" fmla="*/ 429 w 466"/>
                  <a:gd name="T3" fmla="*/ 125 h 374"/>
                  <a:gd name="T4" fmla="*/ 442 w 466"/>
                  <a:gd name="T5" fmla="*/ 28 h 374"/>
                  <a:gd name="T6" fmla="*/ 386 w 466"/>
                  <a:gd name="T7" fmla="*/ 0 h 374"/>
                  <a:gd name="T8" fmla="*/ 343 w 466"/>
                  <a:gd name="T9" fmla="*/ 14 h 374"/>
                  <a:gd name="T10" fmla="*/ 37 w 466"/>
                  <a:gd name="T11" fmla="*/ 241 h 374"/>
                  <a:gd name="T12" fmla="*/ 23 w 466"/>
                  <a:gd name="T13" fmla="*/ 337 h 374"/>
                  <a:gd name="T14" fmla="*/ 123 w 466"/>
                  <a:gd name="T15" fmla="*/ 351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6" h="374">
                    <a:moveTo>
                      <a:pt x="123" y="351"/>
                    </a:moveTo>
                    <a:lnTo>
                      <a:pt x="429" y="125"/>
                    </a:lnTo>
                    <a:cubicBezTo>
                      <a:pt x="460" y="102"/>
                      <a:pt x="466" y="58"/>
                      <a:pt x="442" y="28"/>
                    </a:cubicBezTo>
                    <a:cubicBezTo>
                      <a:pt x="428" y="10"/>
                      <a:pt x="407" y="0"/>
                      <a:pt x="386" y="0"/>
                    </a:cubicBezTo>
                    <a:cubicBezTo>
                      <a:pt x="371" y="0"/>
                      <a:pt x="356" y="5"/>
                      <a:pt x="343" y="14"/>
                    </a:cubicBezTo>
                    <a:lnTo>
                      <a:pt x="37" y="241"/>
                    </a:lnTo>
                    <a:cubicBezTo>
                      <a:pt x="6" y="264"/>
                      <a:pt x="0" y="307"/>
                      <a:pt x="23" y="337"/>
                    </a:cubicBezTo>
                    <a:cubicBezTo>
                      <a:pt x="47" y="368"/>
                      <a:pt x="92" y="374"/>
                      <a:pt x="123" y="351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6" name="Freeform 3741">
                <a:extLst>
                  <a:ext uri="{FF2B5EF4-FFF2-40B4-BE49-F238E27FC236}">
                    <a16:creationId xmlns:a16="http://schemas.microsoft.com/office/drawing/2014/main" id="{1A9B2873-D35D-CC07-F34D-5FE8B7F26E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76082" y="3277893"/>
                <a:ext cx="219075" cy="211138"/>
              </a:xfrm>
              <a:custGeom>
                <a:avLst/>
                <a:gdLst>
                  <a:gd name="T0" fmla="*/ 349 w 427"/>
                  <a:gd name="T1" fmla="*/ 0 h 410"/>
                  <a:gd name="T2" fmla="*/ 299 w 427"/>
                  <a:gd name="T3" fmla="*/ 20 h 410"/>
                  <a:gd name="T4" fmla="*/ 27 w 427"/>
                  <a:gd name="T5" fmla="*/ 285 h 410"/>
                  <a:gd name="T6" fmla="*/ 27 w 427"/>
                  <a:gd name="T7" fmla="*/ 383 h 410"/>
                  <a:gd name="T8" fmla="*/ 128 w 427"/>
                  <a:gd name="T9" fmla="*/ 383 h 410"/>
                  <a:gd name="T10" fmla="*/ 399 w 427"/>
                  <a:gd name="T11" fmla="*/ 118 h 410"/>
                  <a:gd name="T12" fmla="*/ 399 w 427"/>
                  <a:gd name="T13" fmla="*/ 20 h 410"/>
                  <a:gd name="T14" fmla="*/ 349 w 427"/>
                  <a:gd name="T15" fmla="*/ 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349" y="0"/>
                    </a:moveTo>
                    <a:cubicBezTo>
                      <a:pt x="331" y="0"/>
                      <a:pt x="313" y="7"/>
                      <a:pt x="299" y="20"/>
                    </a:cubicBezTo>
                    <a:lnTo>
                      <a:pt x="27" y="285"/>
                    </a:lnTo>
                    <a:cubicBezTo>
                      <a:pt x="0" y="312"/>
                      <a:pt x="0" y="356"/>
                      <a:pt x="27" y="383"/>
                    </a:cubicBezTo>
                    <a:cubicBezTo>
                      <a:pt x="55" y="410"/>
                      <a:pt x="100" y="410"/>
                      <a:pt x="128" y="383"/>
                    </a:cubicBezTo>
                    <a:lnTo>
                      <a:pt x="399" y="118"/>
                    </a:lnTo>
                    <a:cubicBezTo>
                      <a:pt x="427" y="91"/>
                      <a:pt x="427" y="47"/>
                      <a:pt x="399" y="20"/>
                    </a:cubicBezTo>
                    <a:cubicBezTo>
                      <a:pt x="385" y="7"/>
                      <a:pt x="367" y="0"/>
                      <a:pt x="349" y="0"/>
                    </a:cubicBez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17" name="Freeform 3742">
                <a:extLst>
                  <a:ext uri="{FF2B5EF4-FFF2-40B4-BE49-F238E27FC236}">
                    <a16:creationId xmlns:a16="http://schemas.microsoft.com/office/drawing/2014/main" id="{C47F7D28-ECA7-A8C8-84CD-848A02249E9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6480969" y="3277893"/>
                <a:ext cx="219075" cy="211138"/>
              </a:xfrm>
              <a:custGeom>
                <a:avLst/>
                <a:gdLst>
                  <a:gd name="T0" fmla="*/ 128 w 427"/>
                  <a:gd name="T1" fmla="*/ 20 h 410"/>
                  <a:gd name="T2" fmla="*/ 78 w 427"/>
                  <a:gd name="T3" fmla="*/ 0 h 410"/>
                  <a:gd name="T4" fmla="*/ 28 w 427"/>
                  <a:gd name="T5" fmla="*/ 20 h 410"/>
                  <a:gd name="T6" fmla="*/ 28 w 427"/>
                  <a:gd name="T7" fmla="*/ 118 h 410"/>
                  <a:gd name="T8" fmla="*/ 299 w 427"/>
                  <a:gd name="T9" fmla="*/ 383 h 410"/>
                  <a:gd name="T10" fmla="*/ 399 w 427"/>
                  <a:gd name="T11" fmla="*/ 383 h 410"/>
                  <a:gd name="T12" fmla="*/ 399 w 427"/>
                  <a:gd name="T13" fmla="*/ 285 h 410"/>
                  <a:gd name="T14" fmla="*/ 128 w 427"/>
                  <a:gd name="T15" fmla="*/ 2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128" y="20"/>
                    </a:moveTo>
                    <a:cubicBezTo>
                      <a:pt x="114" y="7"/>
                      <a:pt x="96" y="0"/>
                      <a:pt x="78" y="0"/>
                    </a:cubicBezTo>
                    <a:cubicBezTo>
                      <a:pt x="60" y="0"/>
                      <a:pt x="42" y="7"/>
                      <a:pt x="28" y="20"/>
                    </a:cubicBezTo>
                    <a:cubicBezTo>
                      <a:pt x="0" y="47"/>
                      <a:pt x="0" y="91"/>
                      <a:pt x="28" y="118"/>
                    </a:cubicBezTo>
                    <a:lnTo>
                      <a:pt x="299" y="383"/>
                    </a:lnTo>
                    <a:cubicBezTo>
                      <a:pt x="327" y="410"/>
                      <a:pt x="372" y="410"/>
                      <a:pt x="399" y="383"/>
                    </a:cubicBezTo>
                    <a:cubicBezTo>
                      <a:pt x="427" y="356"/>
                      <a:pt x="427" y="312"/>
                      <a:pt x="399" y="285"/>
                    </a:cubicBezTo>
                    <a:lnTo>
                      <a:pt x="128" y="20"/>
                    </a:lnTo>
                    <a:close/>
                  </a:path>
                </a:pathLst>
              </a:custGeom>
              <a:solidFill>
                <a:srgbClr val="4472C4"/>
              </a:solidFill>
              <a:ln>
                <a:noFill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</p:grp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0A4C17FF-1850-8ABB-974D-367D750D914D}"/>
                </a:ext>
              </a:extLst>
            </p:cNvPr>
            <p:cNvGrpSpPr/>
            <p:nvPr/>
          </p:nvGrpSpPr>
          <p:grpSpPr>
            <a:xfrm>
              <a:off x="3517247" y="3702529"/>
              <a:ext cx="2109506" cy="886257"/>
              <a:chOff x="8889372" y="1786819"/>
              <a:chExt cx="2812674" cy="1181676"/>
            </a:xfrm>
          </p:grpSpPr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01C3336-9E0A-0C9A-9643-C0E5F79091B9}"/>
                  </a:ext>
                </a:extLst>
              </p:cNvPr>
              <p:cNvSpPr txBox="1"/>
              <p:nvPr/>
            </p:nvSpPr>
            <p:spPr>
              <a:xfrm>
                <a:off x="8889372" y="1786819"/>
                <a:ext cx="2812674" cy="677108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700" b="1" dirty="0">
                    <a:solidFill>
                      <a:srgbClr val="4472C4"/>
                    </a:solidFill>
                    <a:latin typeface="Times New Roman" panose="02020603050405020304" pitchFamily="18" charset="0"/>
                    <a:ea typeface="#9Slide03 Roboto Slab Bold" pitchFamily="2" charset="0"/>
                    <a:cs typeface="Times New Roman" panose="02020603050405020304" pitchFamily="18" charset="0"/>
                  </a:rPr>
                  <a:t>II</a:t>
                </a:r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FFC30EFC-B625-553D-4879-DF848FC43B70}"/>
                  </a:ext>
                </a:extLst>
              </p:cNvPr>
              <p:cNvSpPr/>
              <p:nvPr/>
            </p:nvSpPr>
            <p:spPr>
              <a:xfrm>
                <a:off x="8889372" y="2476053"/>
                <a:ext cx="2812674" cy="492442"/>
              </a:xfrm>
              <a:prstGeom prst="rect">
                <a:avLst/>
              </a:prstGeom>
            </p:spPr>
            <p:txBody>
              <a:bodyPr wrap="square" lIns="0" rIns="0">
                <a:spAutoFit/>
              </a:bodyPr>
              <a:lstStyle/>
              <a:p>
                <a:pPr algn="ctr">
                  <a:spcBef>
                    <a:spcPts val="900"/>
                  </a:spcBef>
                </a:pP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Cường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độ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điện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trường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endParaRPr lang="en-US" sz="1050" dirty="0">
                  <a:solidFill>
                    <a:schemeClr val="bg2">
                      <a:lumMod val="50000"/>
                    </a:schemeClr>
                  </a:solidFill>
                  <a:latin typeface="Rift" panose="00000500000000000000" pitchFamily="50" charset="0"/>
                </a:endParaRPr>
              </a:p>
            </p:txBody>
          </p:sp>
        </p:grp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150299F0-1406-6486-9F21-AE08FEBD8957}"/>
              </a:ext>
            </a:extLst>
          </p:cNvPr>
          <p:cNvGrpSpPr/>
          <p:nvPr/>
        </p:nvGrpSpPr>
        <p:grpSpPr>
          <a:xfrm>
            <a:off x="8448961" y="857250"/>
            <a:ext cx="2109506" cy="3618657"/>
            <a:chOff x="8812519" y="857250"/>
            <a:chExt cx="2109506" cy="3618657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85EA30FC-F258-A71F-474E-515EF242B2E6}"/>
                </a:ext>
              </a:extLst>
            </p:cNvPr>
            <p:cNvGrpSpPr/>
            <p:nvPr/>
          </p:nvGrpSpPr>
          <p:grpSpPr>
            <a:xfrm>
              <a:off x="9279104" y="857250"/>
              <a:ext cx="1234678" cy="2643562"/>
              <a:chOff x="8905493" y="0"/>
              <a:chExt cx="1646237" cy="3524749"/>
            </a:xfrm>
          </p:grpSpPr>
          <p:sp>
            <p:nvSpPr>
              <p:cNvPr id="30" name="Rectangle 2101">
                <a:extLst>
                  <a:ext uri="{FF2B5EF4-FFF2-40B4-BE49-F238E27FC236}">
                    <a16:creationId xmlns:a16="http://schemas.microsoft.com/office/drawing/2014/main" id="{E95613B8-98DF-78F9-2D78-6A15AA3796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4324" y="0"/>
                <a:ext cx="28575" cy="2011680"/>
              </a:xfrm>
              <a:prstGeom prst="rect">
                <a:avLst/>
              </a:pr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1" name="Freeform 2305">
                <a:extLst>
                  <a:ext uri="{FF2B5EF4-FFF2-40B4-BE49-F238E27FC236}">
                    <a16:creationId xmlns:a16="http://schemas.microsoft.com/office/drawing/2014/main" id="{311F7B0B-3493-D481-7AE3-F484D5408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269030" y="1829299"/>
                <a:ext cx="939800" cy="1363663"/>
              </a:xfrm>
              <a:custGeom>
                <a:avLst/>
                <a:gdLst>
                  <a:gd name="T0" fmla="*/ 1686 w 1833"/>
                  <a:gd name="T1" fmla="*/ 1245 h 2660"/>
                  <a:gd name="T2" fmla="*/ 1340 w 1833"/>
                  <a:gd name="T3" fmla="*/ 930 h 2660"/>
                  <a:gd name="T4" fmla="*/ 1339 w 1833"/>
                  <a:gd name="T5" fmla="*/ 209 h 2660"/>
                  <a:gd name="T6" fmla="*/ 1325 w 1833"/>
                  <a:gd name="T7" fmla="*/ 173 h 2660"/>
                  <a:gd name="T8" fmla="*/ 923 w 1833"/>
                  <a:gd name="T9" fmla="*/ 0 h 2660"/>
                  <a:gd name="T10" fmla="*/ 495 w 1833"/>
                  <a:gd name="T11" fmla="*/ 168 h 2660"/>
                  <a:gd name="T12" fmla="*/ 477 w 1833"/>
                  <a:gd name="T13" fmla="*/ 209 h 2660"/>
                  <a:gd name="T14" fmla="*/ 475 w 1833"/>
                  <a:gd name="T15" fmla="*/ 940 h 2660"/>
                  <a:gd name="T16" fmla="*/ 143 w 1833"/>
                  <a:gd name="T17" fmla="*/ 1251 h 2660"/>
                  <a:gd name="T18" fmla="*/ 0 w 1833"/>
                  <a:gd name="T19" fmla="*/ 1743 h 2660"/>
                  <a:gd name="T20" fmla="*/ 916 w 1833"/>
                  <a:gd name="T21" fmla="*/ 2660 h 2660"/>
                  <a:gd name="T22" fmla="*/ 1833 w 1833"/>
                  <a:gd name="T23" fmla="*/ 1743 h 2660"/>
                  <a:gd name="T24" fmla="*/ 1686 w 1833"/>
                  <a:gd name="T25" fmla="*/ 1245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833" h="2660">
                    <a:moveTo>
                      <a:pt x="1686" y="1245"/>
                    </a:moveTo>
                    <a:cubicBezTo>
                      <a:pt x="1599" y="1112"/>
                      <a:pt x="1480" y="1004"/>
                      <a:pt x="1340" y="930"/>
                    </a:cubicBezTo>
                    <a:cubicBezTo>
                      <a:pt x="1340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6"/>
                      <a:pt x="1782" y="1393"/>
                      <a:pt x="1686" y="1245"/>
                    </a:cubicBez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2" name="Freeform 3735">
                <a:extLst>
                  <a:ext uri="{FF2B5EF4-FFF2-40B4-BE49-F238E27FC236}">
                    <a16:creationId xmlns:a16="http://schemas.microsoft.com/office/drawing/2014/main" id="{0CCA6118-5D63-E47D-0C5B-BDB2767FFEE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9265855" y="1829299"/>
                <a:ext cx="941388" cy="1363663"/>
              </a:xfrm>
              <a:custGeom>
                <a:avLst/>
                <a:gdLst>
                  <a:gd name="T0" fmla="*/ 1136 w 1833"/>
                  <a:gd name="T1" fmla="*/ 1789 h 2660"/>
                  <a:gd name="T2" fmla="*/ 1165 w 1833"/>
                  <a:gd name="T3" fmla="*/ 1885 h 2660"/>
                  <a:gd name="T4" fmla="*/ 1072 w 1833"/>
                  <a:gd name="T5" fmla="*/ 1757 h 2660"/>
                  <a:gd name="T6" fmla="*/ 666 w 1833"/>
                  <a:gd name="T7" fmla="*/ 1848 h 2660"/>
                  <a:gd name="T8" fmla="*/ 594 w 1833"/>
                  <a:gd name="T9" fmla="*/ 1863 h 2660"/>
                  <a:gd name="T10" fmla="*/ 696 w 1833"/>
                  <a:gd name="T11" fmla="*/ 1757 h 2660"/>
                  <a:gd name="T12" fmla="*/ 598 w 1833"/>
                  <a:gd name="T13" fmla="*/ 1007 h 2660"/>
                  <a:gd name="T14" fmla="*/ 761 w 1833"/>
                  <a:gd name="T15" fmla="*/ 825 h 2660"/>
                  <a:gd name="T16" fmla="*/ 713 w 1833"/>
                  <a:gd name="T17" fmla="*/ 1668 h 2660"/>
                  <a:gd name="T18" fmla="*/ 544 w 1833"/>
                  <a:gd name="T19" fmla="*/ 1840 h 2660"/>
                  <a:gd name="T20" fmla="*/ 704 w 1833"/>
                  <a:gd name="T21" fmla="*/ 1907 h 2660"/>
                  <a:gd name="T22" fmla="*/ 817 w 1833"/>
                  <a:gd name="T23" fmla="*/ 1770 h 2660"/>
                  <a:gd name="T24" fmla="*/ 884 w 1833"/>
                  <a:gd name="T25" fmla="*/ 2000 h 2660"/>
                  <a:gd name="T26" fmla="*/ 950 w 1833"/>
                  <a:gd name="T27" fmla="*/ 1770 h 2660"/>
                  <a:gd name="T28" fmla="*/ 1064 w 1833"/>
                  <a:gd name="T29" fmla="*/ 1907 h 2660"/>
                  <a:gd name="T30" fmla="*/ 1224 w 1833"/>
                  <a:gd name="T31" fmla="*/ 1840 h 2660"/>
                  <a:gd name="T32" fmla="*/ 1055 w 1833"/>
                  <a:gd name="T33" fmla="*/ 1668 h 2660"/>
                  <a:gd name="T34" fmla="*/ 1007 w 1833"/>
                  <a:gd name="T35" fmla="*/ 867 h 2660"/>
                  <a:gd name="T36" fmla="*/ 1221 w 1833"/>
                  <a:gd name="T37" fmla="*/ 1002 h 2660"/>
                  <a:gd name="T38" fmla="*/ 1717 w 1833"/>
                  <a:gd name="T39" fmla="*/ 1743 h 2660"/>
                  <a:gd name="T40" fmla="*/ 115 w 1833"/>
                  <a:gd name="T41" fmla="*/ 1743 h 2660"/>
                  <a:gd name="T42" fmla="*/ 933 w 1833"/>
                  <a:gd name="T43" fmla="*/ 1869 h 2660"/>
                  <a:gd name="T44" fmla="*/ 835 w 1833"/>
                  <a:gd name="T45" fmla="*/ 1869 h 2660"/>
                  <a:gd name="T46" fmla="*/ 933 w 1833"/>
                  <a:gd name="T47" fmla="*/ 1869 h 2660"/>
                  <a:gd name="T48" fmla="*/ 884 w 1833"/>
                  <a:gd name="T49" fmla="*/ 1714 h 2660"/>
                  <a:gd name="T50" fmla="*/ 766 w 1833"/>
                  <a:gd name="T51" fmla="*/ 1670 h 2660"/>
                  <a:gd name="T52" fmla="*/ 813 w 1833"/>
                  <a:gd name="T53" fmla="*/ 834 h 2660"/>
                  <a:gd name="T54" fmla="*/ 957 w 1833"/>
                  <a:gd name="T55" fmla="*/ 950 h 2660"/>
                  <a:gd name="T56" fmla="*/ 906 w 1833"/>
                  <a:gd name="T57" fmla="*/ 1700 h 2660"/>
                  <a:gd name="T58" fmla="*/ 1221 w 1833"/>
                  <a:gd name="T59" fmla="*/ 675 h 2660"/>
                  <a:gd name="T60" fmla="*/ 1221 w 1833"/>
                  <a:gd name="T61" fmla="*/ 787 h 2660"/>
                  <a:gd name="T62" fmla="*/ 595 w 1833"/>
                  <a:gd name="T63" fmla="*/ 560 h 2660"/>
                  <a:gd name="T64" fmla="*/ 1221 w 1833"/>
                  <a:gd name="T65" fmla="*/ 425 h 2660"/>
                  <a:gd name="T66" fmla="*/ 595 w 1833"/>
                  <a:gd name="T67" fmla="*/ 443 h 2660"/>
                  <a:gd name="T68" fmla="*/ 916 w 1833"/>
                  <a:gd name="T69" fmla="*/ 2660 h 2660"/>
                  <a:gd name="T70" fmla="*/ 1685 w 1833"/>
                  <a:gd name="T71" fmla="*/ 1245 h 2660"/>
                  <a:gd name="T72" fmla="*/ 1339 w 1833"/>
                  <a:gd name="T73" fmla="*/ 209 h 2660"/>
                  <a:gd name="T74" fmla="*/ 923 w 1833"/>
                  <a:gd name="T75" fmla="*/ 0 h 2660"/>
                  <a:gd name="T76" fmla="*/ 477 w 1833"/>
                  <a:gd name="T77" fmla="*/ 209 h 2660"/>
                  <a:gd name="T78" fmla="*/ 143 w 1833"/>
                  <a:gd name="T79" fmla="*/ 1251 h 2660"/>
                  <a:gd name="T80" fmla="*/ 916 w 1833"/>
                  <a:gd name="T81" fmla="*/ 2660 h 2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833" h="2660">
                    <a:moveTo>
                      <a:pt x="1072" y="1757"/>
                    </a:moveTo>
                    <a:cubicBezTo>
                      <a:pt x="1096" y="1762"/>
                      <a:pt x="1118" y="1772"/>
                      <a:pt x="1136" y="1789"/>
                    </a:cubicBezTo>
                    <a:cubicBezTo>
                      <a:pt x="1157" y="1807"/>
                      <a:pt x="1169" y="1832"/>
                      <a:pt x="1174" y="1863"/>
                    </a:cubicBezTo>
                    <a:cubicBezTo>
                      <a:pt x="1175" y="1870"/>
                      <a:pt x="1171" y="1879"/>
                      <a:pt x="1165" y="1885"/>
                    </a:cubicBezTo>
                    <a:cubicBezTo>
                      <a:pt x="1152" y="1897"/>
                      <a:pt x="1128" y="1894"/>
                      <a:pt x="1102" y="1848"/>
                    </a:cubicBezTo>
                    <a:cubicBezTo>
                      <a:pt x="1091" y="1828"/>
                      <a:pt x="1081" y="1796"/>
                      <a:pt x="1072" y="1757"/>
                    </a:cubicBezTo>
                    <a:close/>
                    <a:moveTo>
                      <a:pt x="696" y="1757"/>
                    </a:moveTo>
                    <a:cubicBezTo>
                      <a:pt x="687" y="1796"/>
                      <a:pt x="677" y="1828"/>
                      <a:pt x="666" y="1848"/>
                    </a:cubicBezTo>
                    <a:cubicBezTo>
                      <a:pt x="640" y="1894"/>
                      <a:pt x="616" y="1897"/>
                      <a:pt x="603" y="1885"/>
                    </a:cubicBezTo>
                    <a:cubicBezTo>
                      <a:pt x="596" y="1879"/>
                      <a:pt x="593" y="1870"/>
                      <a:pt x="594" y="1863"/>
                    </a:cubicBezTo>
                    <a:cubicBezTo>
                      <a:pt x="599" y="1832"/>
                      <a:pt x="611" y="1807"/>
                      <a:pt x="631" y="1789"/>
                    </a:cubicBezTo>
                    <a:cubicBezTo>
                      <a:pt x="650" y="1772"/>
                      <a:pt x="672" y="1762"/>
                      <a:pt x="696" y="1757"/>
                    </a:cubicBezTo>
                    <a:close/>
                    <a:moveTo>
                      <a:pt x="565" y="1023"/>
                    </a:moveTo>
                    <a:lnTo>
                      <a:pt x="598" y="1007"/>
                    </a:lnTo>
                    <a:lnTo>
                      <a:pt x="595" y="796"/>
                    </a:lnTo>
                    <a:lnTo>
                      <a:pt x="761" y="825"/>
                    </a:lnTo>
                    <a:cubicBezTo>
                      <a:pt x="761" y="855"/>
                      <a:pt x="760" y="898"/>
                      <a:pt x="758" y="950"/>
                    </a:cubicBezTo>
                    <a:cubicBezTo>
                      <a:pt x="753" y="1157"/>
                      <a:pt x="739" y="1499"/>
                      <a:pt x="713" y="1668"/>
                    </a:cubicBezTo>
                    <a:cubicBezTo>
                      <a:pt x="674" y="1672"/>
                      <a:pt x="636" y="1685"/>
                      <a:pt x="606" y="1713"/>
                    </a:cubicBezTo>
                    <a:cubicBezTo>
                      <a:pt x="574" y="1742"/>
                      <a:pt x="552" y="1787"/>
                      <a:pt x="544" y="1840"/>
                    </a:cubicBezTo>
                    <a:cubicBezTo>
                      <a:pt x="536" y="1887"/>
                      <a:pt x="550" y="1935"/>
                      <a:pt x="577" y="1961"/>
                    </a:cubicBezTo>
                    <a:cubicBezTo>
                      <a:pt x="607" y="1988"/>
                      <a:pt x="658" y="1990"/>
                      <a:pt x="704" y="1907"/>
                    </a:cubicBezTo>
                    <a:cubicBezTo>
                      <a:pt x="723" y="1873"/>
                      <a:pt x="738" y="1820"/>
                      <a:pt x="751" y="1755"/>
                    </a:cubicBezTo>
                    <a:cubicBezTo>
                      <a:pt x="774" y="1757"/>
                      <a:pt x="796" y="1762"/>
                      <a:pt x="817" y="1770"/>
                    </a:cubicBezTo>
                    <a:cubicBezTo>
                      <a:pt x="785" y="1809"/>
                      <a:pt x="782" y="1853"/>
                      <a:pt x="783" y="1874"/>
                    </a:cubicBezTo>
                    <a:cubicBezTo>
                      <a:pt x="785" y="1936"/>
                      <a:pt x="832" y="2000"/>
                      <a:pt x="884" y="2000"/>
                    </a:cubicBezTo>
                    <a:cubicBezTo>
                      <a:pt x="936" y="2000"/>
                      <a:pt x="983" y="1936"/>
                      <a:pt x="985" y="1874"/>
                    </a:cubicBezTo>
                    <a:cubicBezTo>
                      <a:pt x="986" y="1853"/>
                      <a:pt x="983" y="1809"/>
                      <a:pt x="950" y="1770"/>
                    </a:cubicBezTo>
                    <a:cubicBezTo>
                      <a:pt x="971" y="1762"/>
                      <a:pt x="994" y="1757"/>
                      <a:pt x="1017" y="1755"/>
                    </a:cubicBezTo>
                    <a:cubicBezTo>
                      <a:pt x="1029" y="1820"/>
                      <a:pt x="1045" y="1873"/>
                      <a:pt x="1064" y="1907"/>
                    </a:cubicBezTo>
                    <a:cubicBezTo>
                      <a:pt x="1110" y="1990"/>
                      <a:pt x="1161" y="1988"/>
                      <a:pt x="1190" y="1961"/>
                    </a:cubicBezTo>
                    <a:cubicBezTo>
                      <a:pt x="1218" y="1935"/>
                      <a:pt x="1232" y="1887"/>
                      <a:pt x="1224" y="1840"/>
                    </a:cubicBezTo>
                    <a:cubicBezTo>
                      <a:pt x="1215" y="1787"/>
                      <a:pt x="1194" y="1742"/>
                      <a:pt x="1161" y="1713"/>
                    </a:cubicBezTo>
                    <a:cubicBezTo>
                      <a:pt x="1131" y="1685"/>
                      <a:pt x="1094" y="1672"/>
                      <a:pt x="1055" y="1668"/>
                    </a:cubicBezTo>
                    <a:cubicBezTo>
                      <a:pt x="1029" y="1499"/>
                      <a:pt x="1015" y="1157"/>
                      <a:pt x="1009" y="950"/>
                    </a:cubicBezTo>
                    <a:cubicBezTo>
                      <a:pt x="1008" y="919"/>
                      <a:pt x="1008" y="891"/>
                      <a:pt x="1007" y="867"/>
                    </a:cubicBezTo>
                    <a:lnTo>
                      <a:pt x="1221" y="904"/>
                    </a:lnTo>
                    <a:lnTo>
                      <a:pt x="1221" y="1002"/>
                    </a:lnTo>
                    <a:lnTo>
                      <a:pt x="1255" y="1017"/>
                    </a:lnTo>
                    <a:cubicBezTo>
                      <a:pt x="1536" y="1148"/>
                      <a:pt x="1717" y="1433"/>
                      <a:pt x="1717" y="1743"/>
                    </a:cubicBezTo>
                    <a:cubicBezTo>
                      <a:pt x="1717" y="2185"/>
                      <a:pt x="1358" y="2544"/>
                      <a:pt x="916" y="2544"/>
                    </a:cubicBezTo>
                    <a:cubicBezTo>
                      <a:pt x="475" y="2544"/>
                      <a:pt x="115" y="2185"/>
                      <a:pt x="115" y="1743"/>
                    </a:cubicBezTo>
                    <a:cubicBezTo>
                      <a:pt x="115" y="1435"/>
                      <a:pt x="288" y="1159"/>
                      <a:pt x="565" y="1023"/>
                    </a:cubicBezTo>
                    <a:close/>
                    <a:moveTo>
                      <a:pt x="933" y="1869"/>
                    </a:moveTo>
                    <a:cubicBezTo>
                      <a:pt x="933" y="1882"/>
                      <a:pt x="905" y="1912"/>
                      <a:pt x="884" y="1912"/>
                    </a:cubicBezTo>
                    <a:cubicBezTo>
                      <a:pt x="862" y="1912"/>
                      <a:pt x="835" y="1882"/>
                      <a:pt x="835" y="1869"/>
                    </a:cubicBezTo>
                    <a:cubicBezTo>
                      <a:pt x="834" y="1857"/>
                      <a:pt x="847" y="1832"/>
                      <a:pt x="884" y="1812"/>
                    </a:cubicBezTo>
                    <a:cubicBezTo>
                      <a:pt x="920" y="1832"/>
                      <a:pt x="934" y="1857"/>
                      <a:pt x="933" y="1869"/>
                    </a:cubicBezTo>
                    <a:close/>
                    <a:moveTo>
                      <a:pt x="906" y="1700"/>
                    </a:moveTo>
                    <a:cubicBezTo>
                      <a:pt x="898" y="1704"/>
                      <a:pt x="891" y="1709"/>
                      <a:pt x="884" y="1714"/>
                    </a:cubicBezTo>
                    <a:cubicBezTo>
                      <a:pt x="877" y="1709"/>
                      <a:pt x="869" y="1704"/>
                      <a:pt x="862" y="1700"/>
                    </a:cubicBezTo>
                    <a:cubicBezTo>
                      <a:pt x="833" y="1685"/>
                      <a:pt x="800" y="1674"/>
                      <a:pt x="766" y="1670"/>
                    </a:cubicBezTo>
                    <a:cubicBezTo>
                      <a:pt x="795" y="1476"/>
                      <a:pt x="806" y="1137"/>
                      <a:pt x="811" y="950"/>
                    </a:cubicBezTo>
                    <a:cubicBezTo>
                      <a:pt x="812" y="896"/>
                      <a:pt x="813" y="855"/>
                      <a:pt x="813" y="834"/>
                    </a:cubicBezTo>
                    <a:lnTo>
                      <a:pt x="955" y="858"/>
                    </a:lnTo>
                    <a:cubicBezTo>
                      <a:pt x="955" y="881"/>
                      <a:pt x="956" y="912"/>
                      <a:pt x="957" y="950"/>
                    </a:cubicBezTo>
                    <a:cubicBezTo>
                      <a:pt x="961" y="1137"/>
                      <a:pt x="973" y="1476"/>
                      <a:pt x="1002" y="1670"/>
                    </a:cubicBezTo>
                    <a:cubicBezTo>
                      <a:pt x="968" y="1674"/>
                      <a:pt x="935" y="1685"/>
                      <a:pt x="906" y="1700"/>
                    </a:cubicBezTo>
                    <a:close/>
                    <a:moveTo>
                      <a:pt x="595" y="560"/>
                    </a:moveTo>
                    <a:lnTo>
                      <a:pt x="1221" y="675"/>
                    </a:lnTo>
                    <a:lnTo>
                      <a:pt x="1221" y="749"/>
                    </a:lnTo>
                    <a:lnTo>
                      <a:pt x="1221" y="787"/>
                    </a:lnTo>
                    <a:lnTo>
                      <a:pt x="595" y="679"/>
                    </a:lnTo>
                    <a:lnTo>
                      <a:pt x="595" y="560"/>
                    </a:lnTo>
                    <a:close/>
                    <a:moveTo>
                      <a:pt x="595" y="313"/>
                    </a:moveTo>
                    <a:lnTo>
                      <a:pt x="1221" y="425"/>
                    </a:lnTo>
                    <a:lnTo>
                      <a:pt x="1221" y="557"/>
                    </a:lnTo>
                    <a:lnTo>
                      <a:pt x="595" y="443"/>
                    </a:lnTo>
                    <a:lnTo>
                      <a:pt x="595" y="313"/>
                    </a:lnTo>
                    <a:close/>
                    <a:moveTo>
                      <a:pt x="916" y="2660"/>
                    </a:moveTo>
                    <a:cubicBezTo>
                      <a:pt x="1422" y="2660"/>
                      <a:pt x="1833" y="2249"/>
                      <a:pt x="1833" y="1743"/>
                    </a:cubicBezTo>
                    <a:cubicBezTo>
                      <a:pt x="1833" y="1565"/>
                      <a:pt x="1782" y="1393"/>
                      <a:pt x="1685" y="1245"/>
                    </a:cubicBezTo>
                    <a:cubicBezTo>
                      <a:pt x="1599" y="1111"/>
                      <a:pt x="1480" y="1004"/>
                      <a:pt x="1340" y="930"/>
                    </a:cubicBezTo>
                    <a:cubicBezTo>
                      <a:pt x="1339" y="925"/>
                      <a:pt x="1339" y="209"/>
                      <a:pt x="1339" y="209"/>
                    </a:cubicBezTo>
                    <a:cubicBezTo>
                      <a:pt x="1339" y="196"/>
                      <a:pt x="1334" y="183"/>
                      <a:pt x="1325" y="173"/>
                    </a:cubicBezTo>
                    <a:cubicBezTo>
                      <a:pt x="1319" y="166"/>
                      <a:pt x="1175" y="0"/>
                      <a:pt x="923" y="0"/>
                    </a:cubicBezTo>
                    <a:cubicBezTo>
                      <a:pt x="675" y="0"/>
                      <a:pt x="502" y="161"/>
                      <a:pt x="495" y="168"/>
                    </a:cubicBezTo>
                    <a:cubicBezTo>
                      <a:pt x="483" y="179"/>
                      <a:pt x="477" y="194"/>
                      <a:pt x="477" y="209"/>
                    </a:cubicBezTo>
                    <a:cubicBezTo>
                      <a:pt x="477" y="209"/>
                      <a:pt x="476" y="931"/>
                      <a:pt x="475" y="940"/>
                    </a:cubicBezTo>
                    <a:cubicBezTo>
                      <a:pt x="340" y="1014"/>
                      <a:pt x="226" y="1121"/>
                      <a:pt x="143" y="1251"/>
                    </a:cubicBezTo>
                    <a:cubicBezTo>
                      <a:pt x="49" y="1398"/>
                      <a:pt x="0" y="1568"/>
                      <a:pt x="0" y="1743"/>
                    </a:cubicBezTo>
                    <a:cubicBezTo>
                      <a:pt x="0" y="2249"/>
                      <a:pt x="411" y="2660"/>
                      <a:pt x="916" y="2660"/>
                    </a:cubicBezTo>
                  </a:path>
                </a:pathLst>
              </a:custGeom>
              <a:solidFill>
                <a:srgbClr val="3B3B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3" name="Freeform 3736">
                <a:extLst>
                  <a:ext uri="{FF2B5EF4-FFF2-40B4-BE49-F238E27FC236}">
                    <a16:creationId xmlns:a16="http://schemas.microsoft.com/office/drawing/2014/main" id="{45543D12-9897-99FD-5ACC-850A34E55E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281855" y="2762749"/>
                <a:ext cx="269875" cy="71438"/>
              </a:xfrm>
              <a:custGeom>
                <a:avLst/>
                <a:gdLst>
                  <a:gd name="T0" fmla="*/ 0 w 526"/>
                  <a:gd name="T1" fmla="*/ 69 h 139"/>
                  <a:gd name="T2" fmla="*/ 71 w 526"/>
                  <a:gd name="T3" fmla="*/ 139 h 139"/>
                  <a:gd name="T4" fmla="*/ 455 w 526"/>
                  <a:gd name="T5" fmla="*/ 139 h 139"/>
                  <a:gd name="T6" fmla="*/ 526 w 526"/>
                  <a:gd name="T7" fmla="*/ 69 h 139"/>
                  <a:gd name="T8" fmla="*/ 455 w 526"/>
                  <a:gd name="T9" fmla="*/ 0 h 139"/>
                  <a:gd name="T10" fmla="*/ 71 w 526"/>
                  <a:gd name="T11" fmla="*/ 0 h 139"/>
                  <a:gd name="T12" fmla="*/ 0 w 526"/>
                  <a:gd name="T13" fmla="*/ 69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9">
                    <a:moveTo>
                      <a:pt x="0" y="69"/>
                    </a:moveTo>
                    <a:cubicBezTo>
                      <a:pt x="0" y="108"/>
                      <a:pt x="32" y="139"/>
                      <a:pt x="71" y="139"/>
                    </a:cubicBezTo>
                    <a:lnTo>
                      <a:pt x="455" y="139"/>
                    </a:lnTo>
                    <a:cubicBezTo>
                      <a:pt x="494" y="139"/>
                      <a:pt x="526" y="108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4" name="Freeform 3737">
                <a:extLst>
                  <a:ext uri="{FF2B5EF4-FFF2-40B4-BE49-F238E27FC236}">
                    <a16:creationId xmlns:a16="http://schemas.microsoft.com/office/drawing/2014/main" id="{05DA82BF-A51B-DE78-1C20-7C88C01A63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653205" y="3262811"/>
                <a:ext cx="73025" cy="261938"/>
              </a:xfrm>
              <a:custGeom>
                <a:avLst/>
                <a:gdLst>
                  <a:gd name="T0" fmla="*/ 71 w 142"/>
                  <a:gd name="T1" fmla="*/ 0 h 513"/>
                  <a:gd name="T2" fmla="*/ 0 w 142"/>
                  <a:gd name="T3" fmla="*/ 69 h 513"/>
                  <a:gd name="T4" fmla="*/ 0 w 142"/>
                  <a:gd name="T5" fmla="*/ 443 h 513"/>
                  <a:gd name="T6" fmla="*/ 71 w 142"/>
                  <a:gd name="T7" fmla="*/ 513 h 513"/>
                  <a:gd name="T8" fmla="*/ 142 w 142"/>
                  <a:gd name="T9" fmla="*/ 443 h 513"/>
                  <a:gd name="T10" fmla="*/ 142 w 142"/>
                  <a:gd name="T11" fmla="*/ 69 h 513"/>
                  <a:gd name="T12" fmla="*/ 71 w 142"/>
                  <a:gd name="T13" fmla="*/ 0 h 5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42" h="513">
                    <a:moveTo>
                      <a:pt x="71" y="0"/>
                    </a:moveTo>
                    <a:cubicBezTo>
                      <a:pt x="32" y="0"/>
                      <a:pt x="0" y="31"/>
                      <a:pt x="0" y="69"/>
                    </a:cubicBezTo>
                    <a:lnTo>
                      <a:pt x="0" y="443"/>
                    </a:lnTo>
                    <a:cubicBezTo>
                      <a:pt x="0" y="482"/>
                      <a:pt x="32" y="513"/>
                      <a:pt x="71" y="513"/>
                    </a:cubicBezTo>
                    <a:cubicBezTo>
                      <a:pt x="110" y="513"/>
                      <a:pt x="142" y="482"/>
                      <a:pt x="142" y="443"/>
                    </a:cubicBezTo>
                    <a:lnTo>
                      <a:pt x="142" y="69"/>
                    </a:lnTo>
                    <a:cubicBezTo>
                      <a:pt x="142" y="31"/>
                      <a:pt x="110" y="0"/>
                      <a:pt x="71" y="0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5" name="Freeform 3738">
                <a:extLst>
                  <a:ext uri="{FF2B5EF4-FFF2-40B4-BE49-F238E27FC236}">
                    <a16:creationId xmlns:a16="http://schemas.microsoft.com/office/drawing/2014/main" id="{C71F537D-4C59-F64A-B150-CA244E67CC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905493" y="2729411"/>
                <a:ext cx="269875" cy="71438"/>
              </a:xfrm>
              <a:custGeom>
                <a:avLst/>
                <a:gdLst>
                  <a:gd name="T0" fmla="*/ 71 w 526"/>
                  <a:gd name="T1" fmla="*/ 138 h 138"/>
                  <a:gd name="T2" fmla="*/ 455 w 526"/>
                  <a:gd name="T3" fmla="*/ 138 h 138"/>
                  <a:gd name="T4" fmla="*/ 526 w 526"/>
                  <a:gd name="T5" fmla="*/ 69 h 138"/>
                  <a:gd name="T6" fmla="*/ 455 w 526"/>
                  <a:gd name="T7" fmla="*/ 0 h 138"/>
                  <a:gd name="T8" fmla="*/ 71 w 526"/>
                  <a:gd name="T9" fmla="*/ 0 h 138"/>
                  <a:gd name="T10" fmla="*/ 0 w 526"/>
                  <a:gd name="T11" fmla="*/ 69 h 138"/>
                  <a:gd name="T12" fmla="*/ 71 w 526"/>
                  <a:gd name="T13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26" h="138">
                    <a:moveTo>
                      <a:pt x="71" y="138"/>
                    </a:moveTo>
                    <a:lnTo>
                      <a:pt x="455" y="138"/>
                    </a:lnTo>
                    <a:cubicBezTo>
                      <a:pt x="494" y="138"/>
                      <a:pt x="526" y="107"/>
                      <a:pt x="526" y="69"/>
                    </a:cubicBezTo>
                    <a:cubicBezTo>
                      <a:pt x="526" y="31"/>
                      <a:pt x="494" y="0"/>
                      <a:pt x="455" y="0"/>
                    </a:cubicBezTo>
                    <a:lnTo>
                      <a:pt x="71" y="0"/>
                    </a:lnTo>
                    <a:cubicBezTo>
                      <a:pt x="32" y="0"/>
                      <a:pt x="0" y="31"/>
                      <a:pt x="0" y="69"/>
                    </a:cubicBezTo>
                    <a:cubicBezTo>
                      <a:pt x="0" y="107"/>
                      <a:pt x="32" y="138"/>
                      <a:pt x="71" y="138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6" name="Freeform 3739">
                <a:extLst>
                  <a:ext uri="{FF2B5EF4-FFF2-40B4-BE49-F238E27FC236}">
                    <a16:creationId xmlns:a16="http://schemas.microsoft.com/office/drawing/2014/main" id="{1F8FECAB-C985-2DB8-0E1C-327351EC18A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062655" y="2194424"/>
                <a:ext cx="239713" cy="192088"/>
              </a:xfrm>
              <a:custGeom>
                <a:avLst/>
                <a:gdLst>
                  <a:gd name="T0" fmla="*/ 38 w 467"/>
                  <a:gd name="T1" fmla="*/ 125 h 374"/>
                  <a:gd name="T2" fmla="*/ 344 w 467"/>
                  <a:gd name="T3" fmla="*/ 351 h 374"/>
                  <a:gd name="T4" fmla="*/ 443 w 467"/>
                  <a:gd name="T5" fmla="*/ 337 h 374"/>
                  <a:gd name="T6" fmla="*/ 429 w 467"/>
                  <a:gd name="T7" fmla="*/ 241 h 374"/>
                  <a:gd name="T8" fmla="*/ 123 w 467"/>
                  <a:gd name="T9" fmla="*/ 14 h 374"/>
                  <a:gd name="T10" fmla="*/ 81 w 467"/>
                  <a:gd name="T11" fmla="*/ 0 h 374"/>
                  <a:gd name="T12" fmla="*/ 24 w 467"/>
                  <a:gd name="T13" fmla="*/ 28 h 374"/>
                  <a:gd name="T14" fmla="*/ 38 w 467"/>
                  <a:gd name="T15" fmla="*/ 125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7" h="374">
                    <a:moveTo>
                      <a:pt x="38" y="125"/>
                    </a:moveTo>
                    <a:lnTo>
                      <a:pt x="344" y="351"/>
                    </a:lnTo>
                    <a:cubicBezTo>
                      <a:pt x="375" y="374"/>
                      <a:pt x="419" y="368"/>
                      <a:pt x="443" y="337"/>
                    </a:cubicBezTo>
                    <a:cubicBezTo>
                      <a:pt x="467" y="307"/>
                      <a:pt x="460" y="264"/>
                      <a:pt x="429" y="241"/>
                    </a:cubicBezTo>
                    <a:lnTo>
                      <a:pt x="123" y="14"/>
                    </a:lnTo>
                    <a:cubicBezTo>
                      <a:pt x="111" y="5"/>
                      <a:pt x="96" y="0"/>
                      <a:pt x="81" y="0"/>
                    </a:cubicBezTo>
                    <a:cubicBezTo>
                      <a:pt x="59" y="0"/>
                      <a:pt x="38" y="10"/>
                      <a:pt x="24" y="28"/>
                    </a:cubicBezTo>
                    <a:cubicBezTo>
                      <a:pt x="0" y="58"/>
                      <a:pt x="7" y="102"/>
                      <a:pt x="38" y="125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7" name="Freeform 3740">
                <a:extLst>
                  <a:ext uri="{FF2B5EF4-FFF2-40B4-BE49-F238E27FC236}">
                    <a16:creationId xmlns:a16="http://schemas.microsoft.com/office/drawing/2014/main" id="{BCFABABA-4924-E1A6-E2EF-B8BFBB69BF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62793" y="2194424"/>
                <a:ext cx="238125" cy="192088"/>
              </a:xfrm>
              <a:custGeom>
                <a:avLst/>
                <a:gdLst>
                  <a:gd name="T0" fmla="*/ 123 w 466"/>
                  <a:gd name="T1" fmla="*/ 351 h 374"/>
                  <a:gd name="T2" fmla="*/ 429 w 466"/>
                  <a:gd name="T3" fmla="*/ 125 h 374"/>
                  <a:gd name="T4" fmla="*/ 442 w 466"/>
                  <a:gd name="T5" fmla="*/ 28 h 374"/>
                  <a:gd name="T6" fmla="*/ 386 w 466"/>
                  <a:gd name="T7" fmla="*/ 0 h 374"/>
                  <a:gd name="T8" fmla="*/ 343 w 466"/>
                  <a:gd name="T9" fmla="*/ 14 h 374"/>
                  <a:gd name="T10" fmla="*/ 37 w 466"/>
                  <a:gd name="T11" fmla="*/ 241 h 374"/>
                  <a:gd name="T12" fmla="*/ 23 w 466"/>
                  <a:gd name="T13" fmla="*/ 337 h 374"/>
                  <a:gd name="T14" fmla="*/ 123 w 466"/>
                  <a:gd name="T15" fmla="*/ 351 h 3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66" h="374">
                    <a:moveTo>
                      <a:pt x="123" y="351"/>
                    </a:moveTo>
                    <a:lnTo>
                      <a:pt x="429" y="125"/>
                    </a:lnTo>
                    <a:cubicBezTo>
                      <a:pt x="460" y="102"/>
                      <a:pt x="466" y="58"/>
                      <a:pt x="442" y="28"/>
                    </a:cubicBezTo>
                    <a:cubicBezTo>
                      <a:pt x="428" y="10"/>
                      <a:pt x="407" y="0"/>
                      <a:pt x="386" y="0"/>
                    </a:cubicBezTo>
                    <a:cubicBezTo>
                      <a:pt x="371" y="0"/>
                      <a:pt x="356" y="5"/>
                      <a:pt x="343" y="14"/>
                    </a:cubicBezTo>
                    <a:lnTo>
                      <a:pt x="37" y="241"/>
                    </a:lnTo>
                    <a:cubicBezTo>
                      <a:pt x="6" y="264"/>
                      <a:pt x="0" y="307"/>
                      <a:pt x="23" y="337"/>
                    </a:cubicBezTo>
                    <a:cubicBezTo>
                      <a:pt x="47" y="368"/>
                      <a:pt x="92" y="374"/>
                      <a:pt x="123" y="351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8" name="Freeform 3741">
                <a:extLst>
                  <a:ext uri="{FF2B5EF4-FFF2-40B4-BE49-F238E27FC236}">
                    <a16:creationId xmlns:a16="http://schemas.microsoft.com/office/drawing/2014/main" id="{FDCE7705-3E0A-2C79-DD4F-A439B44044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108693" y="3148511"/>
                <a:ext cx="219075" cy="211138"/>
              </a:xfrm>
              <a:custGeom>
                <a:avLst/>
                <a:gdLst>
                  <a:gd name="T0" fmla="*/ 349 w 427"/>
                  <a:gd name="T1" fmla="*/ 0 h 410"/>
                  <a:gd name="T2" fmla="*/ 299 w 427"/>
                  <a:gd name="T3" fmla="*/ 20 h 410"/>
                  <a:gd name="T4" fmla="*/ 27 w 427"/>
                  <a:gd name="T5" fmla="*/ 285 h 410"/>
                  <a:gd name="T6" fmla="*/ 27 w 427"/>
                  <a:gd name="T7" fmla="*/ 383 h 410"/>
                  <a:gd name="T8" fmla="*/ 128 w 427"/>
                  <a:gd name="T9" fmla="*/ 383 h 410"/>
                  <a:gd name="T10" fmla="*/ 399 w 427"/>
                  <a:gd name="T11" fmla="*/ 118 h 410"/>
                  <a:gd name="T12" fmla="*/ 399 w 427"/>
                  <a:gd name="T13" fmla="*/ 20 h 410"/>
                  <a:gd name="T14" fmla="*/ 349 w 427"/>
                  <a:gd name="T15" fmla="*/ 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349" y="0"/>
                    </a:moveTo>
                    <a:cubicBezTo>
                      <a:pt x="331" y="0"/>
                      <a:pt x="313" y="7"/>
                      <a:pt x="299" y="20"/>
                    </a:cubicBezTo>
                    <a:lnTo>
                      <a:pt x="27" y="285"/>
                    </a:lnTo>
                    <a:cubicBezTo>
                      <a:pt x="0" y="312"/>
                      <a:pt x="0" y="356"/>
                      <a:pt x="27" y="383"/>
                    </a:cubicBezTo>
                    <a:cubicBezTo>
                      <a:pt x="55" y="410"/>
                      <a:pt x="100" y="410"/>
                      <a:pt x="128" y="383"/>
                    </a:cubicBezTo>
                    <a:lnTo>
                      <a:pt x="399" y="118"/>
                    </a:lnTo>
                    <a:cubicBezTo>
                      <a:pt x="427" y="91"/>
                      <a:pt x="427" y="47"/>
                      <a:pt x="399" y="20"/>
                    </a:cubicBezTo>
                    <a:cubicBezTo>
                      <a:pt x="385" y="7"/>
                      <a:pt x="367" y="0"/>
                      <a:pt x="349" y="0"/>
                    </a:cubicBez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  <p:sp>
            <p:nvSpPr>
              <p:cNvPr id="39" name="Freeform 3742">
                <a:extLst>
                  <a:ext uri="{FF2B5EF4-FFF2-40B4-BE49-F238E27FC236}">
                    <a16:creationId xmlns:a16="http://schemas.microsoft.com/office/drawing/2014/main" id="{8C08BBBA-0A06-A508-A978-1D408C113D5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13580" y="3148511"/>
                <a:ext cx="219075" cy="211138"/>
              </a:xfrm>
              <a:custGeom>
                <a:avLst/>
                <a:gdLst>
                  <a:gd name="T0" fmla="*/ 128 w 427"/>
                  <a:gd name="T1" fmla="*/ 20 h 410"/>
                  <a:gd name="T2" fmla="*/ 78 w 427"/>
                  <a:gd name="T3" fmla="*/ 0 h 410"/>
                  <a:gd name="T4" fmla="*/ 28 w 427"/>
                  <a:gd name="T5" fmla="*/ 20 h 410"/>
                  <a:gd name="T6" fmla="*/ 28 w 427"/>
                  <a:gd name="T7" fmla="*/ 118 h 410"/>
                  <a:gd name="T8" fmla="*/ 299 w 427"/>
                  <a:gd name="T9" fmla="*/ 383 h 410"/>
                  <a:gd name="T10" fmla="*/ 399 w 427"/>
                  <a:gd name="T11" fmla="*/ 383 h 410"/>
                  <a:gd name="T12" fmla="*/ 399 w 427"/>
                  <a:gd name="T13" fmla="*/ 285 h 410"/>
                  <a:gd name="T14" fmla="*/ 128 w 427"/>
                  <a:gd name="T15" fmla="*/ 20 h 4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27" h="410">
                    <a:moveTo>
                      <a:pt x="128" y="20"/>
                    </a:moveTo>
                    <a:cubicBezTo>
                      <a:pt x="114" y="7"/>
                      <a:pt x="96" y="0"/>
                      <a:pt x="78" y="0"/>
                    </a:cubicBezTo>
                    <a:cubicBezTo>
                      <a:pt x="60" y="0"/>
                      <a:pt x="42" y="7"/>
                      <a:pt x="28" y="20"/>
                    </a:cubicBezTo>
                    <a:cubicBezTo>
                      <a:pt x="0" y="47"/>
                      <a:pt x="0" y="91"/>
                      <a:pt x="28" y="118"/>
                    </a:cubicBezTo>
                    <a:lnTo>
                      <a:pt x="299" y="383"/>
                    </a:lnTo>
                    <a:cubicBezTo>
                      <a:pt x="327" y="410"/>
                      <a:pt x="372" y="410"/>
                      <a:pt x="399" y="383"/>
                    </a:cubicBezTo>
                    <a:cubicBezTo>
                      <a:pt x="427" y="356"/>
                      <a:pt x="427" y="312"/>
                      <a:pt x="399" y="285"/>
                    </a:cubicBezTo>
                    <a:lnTo>
                      <a:pt x="128" y="20"/>
                    </a:lnTo>
                    <a:close/>
                  </a:path>
                </a:pathLst>
              </a:custGeom>
              <a:solidFill>
                <a:srgbClr val="A5A5A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>
                  <a:latin typeface="Rift" panose="00000500000000000000" pitchFamily="50" charset="0"/>
                </a:endParaRPr>
              </a:p>
            </p:txBody>
          </p: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5EF23353-0F12-66A9-B513-EDFAD91ACC6D}"/>
                </a:ext>
              </a:extLst>
            </p:cNvPr>
            <p:cNvGrpSpPr/>
            <p:nvPr/>
          </p:nvGrpSpPr>
          <p:grpSpPr>
            <a:xfrm>
              <a:off x="8812519" y="3589648"/>
              <a:ext cx="2109506" cy="886259"/>
              <a:chOff x="8889372" y="1786819"/>
              <a:chExt cx="2812674" cy="1181678"/>
            </a:xfrm>
          </p:grpSpPr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84A875EB-344E-11A6-DFC6-70762293164A}"/>
                  </a:ext>
                </a:extLst>
              </p:cNvPr>
              <p:cNvSpPr txBox="1"/>
              <p:nvPr/>
            </p:nvSpPr>
            <p:spPr>
              <a:xfrm>
                <a:off x="8889372" y="1786819"/>
                <a:ext cx="2812674" cy="677108"/>
              </a:xfrm>
              <a:prstGeom prst="rect">
                <a:avLst/>
              </a:prstGeom>
              <a:noFill/>
            </p:spPr>
            <p:txBody>
              <a:bodyPr wrap="square" lIns="0" rIns="0" rtlCol="0" anchor="b">
                <a:spAutoFit/>
              </a:bodyPr>
              <a:lstStyle/>
              <a:p>
                <a:pPr algn="ctr"/>
                <a:r>
                  <a:rPr lang="en-US" sz="2700" b="1" dirty="0">
                    <a:solidFill>
                      <a:srgbClr val="A5A5A5"/>
                    </a:solidFill>
                    <a:latin typeface="Times New Roman" panose="02020603050405020304" pitchFamily="18" charset="0"/>
                    <a:ea typeface="#9Slide03 Roboto Slab Bold" pitchFamily="2" charset="0"/>
                    <a:cs typeface="Times New Roman" panose="02020603050405020304" pitchFamily="18" charset="0"/>
                  </a:rPr>
                  <a:t>III</a:t>
                </a:r>
              </a:p>
            </p:txBody>
          </p:sp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7EB7F0B-1A4F-3E02-AD2B-AE86D61A0BB0}"/>
                  </a:ext>
                </a:extLst>
              </p:cNvPr>
              <p:cNvSpPr/>
              <p:nvPr/>
            </p:nvSpPr>
            <p:spPr>
              <a:xfrm>
                <a:off x="8889372" y="2476054"/>
                <a:ext cx="2812674" cy="492443"/>
              </a:xfrm>
              <a:prstGeom prst="rect">
                <a:avLst/>
              </a:prstGeom>
            </p:spPr>
            <p:txBody>
              <a:bodyPr wrap="square" lIns="0" rIns="0">
                <a:spAutoFit/>
              </a:bodyPr>
              <a:lstStyle/>
              <a:p>
                <a:pPr algn="ctr">
                  <a:spcBef>
                    <a:spcPts val="900"/>
                  </a:spcBef>
                </a:pP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Điện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phổ</a:t>
                </a:r>
                <a:r>
                  <a:rPr lang="en-US" sz="1800" b="1" dirty="0">
                    <a:solidFill>
                      <a:schemeClr val="bg2">
                        <a:lumMod val="50000"/>
                      </a:schemeClr>
                    </a:solidFill>
                    <a:effectLst/>
                    <a:latin typeface="Rift" panose="00000500000000000000" pitchFamily="50" charset="0"/>
                    <a:ea typeface="Times New Roman" panose="02020603050405020304" pitchFamily="18" charset="0"/>
                  </a:rPr>
                  <a:t> </a:t>
                </a:r>
                <a:endParaRPr lang="en-US" sz="1050" dirty="0">
                  <a:solidFill>
                    <a:schemeClr val="bg2">
                      <a:lumMod val="50000"/>
                    </a:schemeClr>
                  </a:solidFill>
                  <a:latin typeface="Rift" panose="00000500000000000000" pitchFamily="50" charset="0"/>
                </a:endParaRPr>
              </a:p>
            </p:txBody>
          </p:sp>
        </p:grpSp>
      </p:grpSp>
      <p:sp>
        <p:nvSpPr>
          <p:cNvPr id="2" name="Arrow: Right 1">
            <a:extLst>
              <a:ext uri="{FF2B5EF4-FFF2-40B4-BE49-F238E27FC236}">
                <a16:creationId xmlns:a16="http://schemas.microsoft.com/office/drawing/2014/main" id="{70121012-7DED-7035-2522-2A7EC84D9307}"/>
              </a:ext>
            </a:extLst>
          </p:cNvPr>
          <p:cNvSpPr/>
          <p:nvPr/>
        </p:nvSpPr>
        <p:spPr>
          <a:xfrm>
            <a:off x="-341523" y="672029"/>
            <a:ext cx="1366092" cy="661012"/>
          </a:xfrm>
          <a:prstGeom prst="rightArrow">
            <a:avLst/>
          </a:prstGeom>
          <a:solidFill>
            <a:srgbClr val="EACA7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56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C965216F-3AF2-E353-0B64-EA311701AB5A}"/>
              </a:ext>
            </a:extLst>
          </p:cNvPr>
          <p:cNvSpPr txBox="1"/>
          <p:nvPr/>
        </p:nvSpPr>
        <p:spPr>
          <a:xfrm>
            <a:off x="1318351" y="1959564"/>
            <a:ext cx="10480713" cy="30487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6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ể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ù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hay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ự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ữ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ụ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ê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ố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ị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uyể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E89305-E725-E607-4920-3872576988B1}"/>
              </a:ext>
            </a:extLst>
          </p:cNvPr>
          <p:cNvSpPr txBox="1"/>
          <p:nvPr/>
        </p:nvSpPr>
        <p:spPr>
          <a:xfrm>
            <a:off x="4620964" y="674274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A3198F8-169E-B71C-3A16-D1617750E7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82988" y="4443947"/>
            <a:ext cx="3623975" cy="2414054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DC41F99B-6B89-B94E-C17C-00357C3E8F07}"/>
              </a:ext>
            </a:extLst>
          </p:cNvPr>
          <p:cNvSpPr/>
          <p:nvPr/>
        </p:nvSpPr>
        <p:spPr>
          <a:xfrm>
            <a:off x="1016001" y="36914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72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DCAF19E-1A3C-5A65-4DEB-408F2CDF738C}"/>
              </a:ext>
            </a:extLst>
          </p:cNvPr>
          <p:cNvSpPr txBox="1"/>
          <p:nvPr/>
        </p:nvSpPr>
        <p:spPr>
          <a:xfrm>
            <a:off x="1312027" y="2175882"/>
            <a:ext cx="10321785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7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ế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uậ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a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?</a:t>
            </a:r>
          </a:p>
          <a:p>
            <a:pPr marL="342900" marR="3048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âm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a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ỗ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ỉ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ĩ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ữ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ép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í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5B6F8AF-E7C9-0B7A-8218-4C8DBDF4799E}"/>
              </a:ext>
            </a:extLst>
          </p:cNvPr>
          <p:cNvSpPr txBox="1"/>
          <p:nvPr/>
        </p:nvSpPr>
        <p:spPr>
          <a:xfrm>
            <a:off x="5149773" y="861561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75A80F81-97FF-AE3A-7ABE-57A04446E8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9985" y="440676"/>
            <a:ext cx="3183302" cy="1630496"/>
          </a:xfrm>
          <a:prstGeom prst="rect">
            <a:avLst/>
          </a:prstGeom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136D90FA-719E-54C0-A3BA-823EE39E8860}"/>
              </a:ext>
            </a:extLst>
          </p:cNvPr>
          <p:cNvSpPr/>
          <p:nvPr/>
        </p:nvSpPr>
        <p:spPr>
          <a:xfrm>
            <a:off x="1032934" y="46566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588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F5B6F8AF-E7C9-0B7A-8218-4C8DBDF4799E}"/>
              </a:ext>
            </a:extLst>
          </p:cNvPr>
          <p:cNvSpPr txBox="1"/>
          <p:nvPr/>
        </p:nvSpPr>
        <p:spPr>
          <a:xfrm>
            <a:off x="4764183" y="531055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F9A73E-1E01-E71C-3DDD-38F4D82A3F5C}"/>
              </a:ext>
            </a:extLst>
          </p:cNvPr>
          <p:cNvSpPr txBox="1"/>
          <p:nvPr/>
        </p:nvSpPr>
        <p:spPr>
          <a:xfrm>
            <a:off x="578996" y="1327016"/>
            <a:ext cx="11014217" cy="50308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8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á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iể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ú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?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ụ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ạ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éctơ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ở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â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í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ơ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ị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V/m.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38A1336-2E65-EABC-5DE4-DE04C9A1C936}"/>
              </a:ext>
            </a:extLst>
          </p:cNvPr>
          <p:cNvSpPr/>
          <p:nvPr/>
        </p:nvSpPr>
        <p:spPr>
          <a:xfrm>
            <a:off x="287868" y="4571999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69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3DC507BE-A28C-BC2C-9882-29145829ECF6}"/>
              </a:ext>
            </a:extLst>
          </p:cNvPr>
          <p:cNvSpPr txBox="1"/>
          <p:nvPr/>
        </p:nvSpPr>
        <p:spPr>
          <a:xfrm>
            <a:off x="1142897" y="1435367"/>
            <a:ext cx="9896004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9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ố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ồ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ả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ẹ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ẽ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uyể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ọ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e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gư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u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ó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ớ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ứ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indent="-514350" algn="just">
              <a:lnSpc>
                <a:spcPct val="115000"/>
              </a:lnSpc>
              <a:spcAft>
                <a:spcPts val="1000"/>
              </a:spcAft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eo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ỹ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ấ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46221AC-24C9-8650-CBFD-C5EC4656CC0F}"/>
              </a:ext>
            </a:extLst>
          </p:cNvPr>
          <p:cNvSpPr txBox="1"/>
          <p:nvPr/>
        </p:nvSpPr>
        <p:spPr>
          <a:xfrm>
            <a:off x="4290458" y="36580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30AE41B-E7A4-410B-7EB4-C25CF7A209C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31559" y="3029639"/>
            <a:ext cx="4060441" cy="3828361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2EAC6612-FD51-0812-0871-B9FAA6D30344}"/>
              </a:ext>
            </a:extLst>
          </p:cNvPr>
          <p:cNvSpPr/>
          <p:nvPr/>
        </p:nvSpPr>
        <p:spPr>
          <a:xfrm>
            <a:off x="965201" y="2489198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832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4B18151-87D8-62C9-DBC7-8904A3EDCA24}"/>
              </a:ext>
            </a:extLst>
          </p:cNvPr>
          <p:cNvSpPr txBox="1"/>
          <p:nvPr/>
        </p:nvSpPr>
        <p:spPr>
          <a:xfrm>
            <a:off x="1168398" y="1214212"/>
            <a:ext cx="9209491" cy="34160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0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ở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ụ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uộ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  <a:b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</a:b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0480" marR="30480" lvl="0"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o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a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é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ế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0480" marR="30480" lvl="0" algn="just"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ằ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ố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ô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ô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2C7062-2909-A883-EBCF-16226B3B7BA0}"/>
              </a:ext>
            </a:extLst>
          </p:cNvPr>
          <p:cNvSpPr txBox="1"/>
          <p:nvPr/>
        </p:nvSpPr>
        <p:spPr>
          <a:xfrm>
            <a:off x="4290458" y="36580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2050" name="Picture 2" descr="Vector học tập vươn lên - Free.Vector6.com">
            <a:extLst>
              <a:ext uri="{FF2B5EF4-FFF2-40B4-BE49-F238E27FC236}">
                <a16:creationId xmlns:a16="http://schemas.microsoft.com/office/drawing/2014/main" id="{3F60E7F8-016C-1496-46B3-1F9DA07AB5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549089" y="3999123"/>
            <a:ext cx="3642910" cy="28588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82FA103F-40F2-57B1-8A3B-01F0687B89BB}"/>
              </a:ext>
            </a:extLst>
          </p:cNvPr>
          <p:cNvSpPr/>
          <p:nvPr/>
        </p:nvSpPr>
        <p:spPr>
          <a:xfrm>
            <a:off x="1016003" y="2184399"/>
            <a:ext cx="728132" cy="728132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6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8772BC4-2EC6-64ED-F549-0B1FB2B2703A}"/>
              </a:ext>
            </a:extLst>
          </p:cNvPr>
          <p:cNvSpPr txBox="1"/>
          <p:nvPr/>
        </p:nvSpPr>
        <p:spPr>
          <a:xfrm>
            <a:off x="1090670" y="1430816"/>
            <a:ext cx="9441455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1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ọ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á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iể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ai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544830" marR="30480" lvl="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ồ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a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lvl="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uyề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ữ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</a:p>
          <a:p>
            <a:pPr marL="544830" marR="30480" lvl="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à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à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544830" marR="30480" lvl="0" indent="-51435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a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ệ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a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ỉ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do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.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A14C82C-2764-DCA8-BF97-3CD5524714A5}"/>
              </a:ext>
            </a:extLst>
          </p:cNvPr>
          <p:cNvSpPr txBox="1"/>
          <p:nvPr/>
        </p:nvSpPr>
        <p:spPr>
          <a:xfrm>
            <a:off x="4400626" y="365802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56E702-8D66-6FA3-967D-BD561DC2D3AC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-1221" r="1221" b="13829"/>
          <a:stretch/>
        </p:blipFill>
        <p:spPr>
          <a:xfrm>
            <a:off x="8218583" y="4560983"/>
            <a:ext cx="3973417" cy="2120967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128AB911-AF07-5A7B-F8CE-9572AD8E08AD}"/>
              </a:ext>
            </a:extLst>
          </p:cNvPr>
          <p:cNvSpPr/>
          <p:nvPr/>
        </p:nvSpPr>
        <p:spPr>
          <a:xfrm>
            <a:off x="897468" y="3928532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165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6C5AA0-F0E5-60A3-37E1-489FE055C900}"/>
                  </a:ext>
                </a:extLst>
              </p:cNvPr>
              <p:cNvSpPr txBox="1"/>
              <p:nvPr/>
            </p:nvSpPr>
            <p:spPr>
              <a:xfrm>
                <a:off x="670602" y="1524123"/>
                <a:ext cx="10447866" cy="42200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0480" marR="3048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âu</a:t>
                </a:r>
                <a:r>
                  <a:rPr lang="en-US" sz="2800" b="1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12: 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ọ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phát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biể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b="1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sa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: Vector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/>
                        </m:ctrlPr>
                      </m:accPr>
                      <m:e>
                        <m:r>
                          <a:rPr lang="en-US" sz="2800"/>
                          <m:t>𝐸</m:t>
                        </m:r>
                      </m:e>
                    </m:acc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có</a:t>
                </a:r>
              </a:p>
              <a:p>
                <a:pPr marL="544830" marR="30480" indent="-514350" algn="just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UcPeriod"/>
                </a:pP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phươ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ù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ớ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phươ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ủa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á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ê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ích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.</a:t>
                </a:r>
              </a:p>
              <a:p>
                <a:pPr marL="544830" marR="30480" indent="-514350" algn="just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UcPeriod"/>
                </a:pP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ù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ớ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(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nế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&gt; 0)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à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ngượ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ớ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(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nế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q &lt; 0).</a:t>
                </a:r>
              </a:p>
              <a:p>
                <a:pPr marL="544830" marR="30480" indent="-514350" algn="just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UcPeriod"/>
                </a:pP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ù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hiều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vớ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/>
                        </m:ctrlPr>
                      </m:accPr>
                      <m:e>
                        <m:r>
                          <a:rPr lang="en-US" sz="2800"/>
                          <m:t>𝐹</m:t>
                        </m:r>
                      </m:e>
                    </m:acc>
                  </m:oMath>
                </a14:m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endParaRPr>
              </a:p>
              <a:p>
                <a:pPr marL="544830" marR="30480" indent="-514350" algn="just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lphaUcPeriod"/>
                </a:pP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ớ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ủa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vector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rườ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/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800"/>
                          <m:t>E</m:t>
                        </m:r>
                      </m:e>
                    </m:acc>
                  </m:oMath>
                </a14:m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bằ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ộ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ớ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của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ự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ác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dụng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lê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ện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ích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1C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tại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điểm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 ta </a:t>
                </a:r>
                <a:r>
                  <a:rPr lang="en-US" sz="2800" dirty="0" err="1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xét</a:t>
                </a:r>
                <a:r>
                  <a:rPr lang="en-US" sz="2800" dirty="0">
                    <a:latin typeface="Roboto" panose="02000000000000000000" pitchFamily="2" charset="0"/>
                    <a:ea typeface="Roboto" panose="02000000000000000000" pitchFamily="2" charset="0"/>
                    <a:cs typeface="Roboto" panose="02000000000000000000" pitchFamily="2" charset="0"/>
                  </a:rPr>
                  <a:t>.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16C5AA0-F0E5-60A3-37E1-489FE055C9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602" y="1524123"/>
                <a:ext cx="10447866" cy="4220066"/>
              </a:xfrm>
              <a:prstGeom prst="rect">
                <a:avLst/>
              </a:prstGeom>
              <a:blipFill>
                <a:blip r:embed="rId2"/>
                <a:stretch>
                  <a:fillRect l="-875" r="-1809" b="-3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B54362D3-780F-8B85-B442-9ACE3AA218CB}"/>
              </a:ext>
            </a:extLst>
          </p:cNvPr>
          <p:cNvSpPr txBox="1"/>
          <p:nvPr/>
        </p:nvSpPr>
        <p:spPr>
          <a:xfrm>
            <a:off x="5270959" y="431903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C79EDF5-425F-1154-A058-1B3AC6A6BC73}"/>
              </a:ext>
            </a:extLst>
          </p:cNvPr>
          <p:cNvSpPr/>
          <p:nvPr/>
        </p:nvSpPr>
        <p:spPr>
          <a:xfrm>
            <a:off x="575735" y="38946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452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8B2D3E55-66CC-35AE-AA47-74B2C0AB706A}"/>
              </a:ext>
            </a:extLst>
          </p:cNvPr>
          <p:cNvSpPr txBox="1"/>
          <p:nvPr/>
        </p:nvSpPr>
        <p:spPr>
          <a:xfrm>
            <a:off x="1215528" y="1803208"/>
            <a:ext cx="9603036" cy="35443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3: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– Q;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â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iề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4968875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r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	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4968875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í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4968875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ụ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uộ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	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4968875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ụ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uộ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o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ô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a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40359C3-E743-F02D-A19E-E934B5F5EBE3}"/>
              </a:ext>
            </a:extLst>
          </p:cNvPr>
          <p:cNvSpPr txBox="1"/>
          <p:nvPr/>
        </p:nvSpPr>
        <p:spPr>
          <a:xfrm>
            <a:off x="5248925" y="641223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BA7E5C-A5E1-265A-DF4E-EC2BE91E03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9478" y="341867"/>
            <a:ext cx="1847540" cy="11123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E9C1C2-1468-E867-E89A-FBA99795F5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55714" y="3924989"/>
            <a:ext cx="3451250" cy="2933011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0AADDCB2-5908-B663-3D1B-4CD6324C0E10}"/>
              </a:ext>
            </a:extLst>
          </p:cNvPr>
          <p:cNvSpPr/>
          <p:nvPr/>
        </p:nvSpPr>
        <p:spPr>
          <a:xfrm>
            <a:off x="999068" y="3420532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36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E2771B-BC38-48A5-4D1E-DB137EB393F6}"/>
              </a:ext>
            </a:extLst>
          </p:cNvPr>
          <p:cNvSpPr txBox="1"/>
          <p:nvPr/>
        </p:nvSpPr>
        <p:spPr>
          <a:xfrm>
            <a:off x="682229" y="1826895"/>
            <a:ext cx="11028701" cy="1673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4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ị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ĩ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ì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0480" marR="30480" algn="just">
              <a:lnSpc>
                <a:spcPct val="115000"/>
              </a:lnSpc>
              <a:spcAft>
                <a:spcPts val="1000"/>
              </a:spcAft>
              <a:buSzPts val="1300"/>
              <a:tabLst>
                <a:tab pos="2743200" algn="l"/>
                <a:tab pos="5486400" algn="l"/>
                <a:tab pos="8229600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ổ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	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ả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	C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	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ả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6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05A480-6B4D-5478-B361-95A618FBB89C}"/>
              </a:ext>
            </a:extLst>
          </p:cNvPr>
          <p:cNvSpPr txBox="1"/>
          <p:nvPr/>
        </p:nvSpPr>
        <p:spPr>
          <a:xfrm>
            <a:off x="646323" y="3811338"/>
            <a:ext cx="10921388" cy="1673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5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ế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o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guồ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ế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a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é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ì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486400" algn="l"/>
                <a:tab pos="8229600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ả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	B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3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 	C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iả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9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     	D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9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056B376-727C-620B-DF05-B220DF39B3C3}"/>
              </a:ext>
            </a:extLst>
          </p:cNvPr>
          <p:cNvSpPr txBox="1"/>
          <p:nvPr/>
        </p:nvSpPr>
        <p:spPr>
          <a:xfrm>
            <a:off x="5270959" y="431903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41DE8F2-6093-867B-4385-D61C0D503AF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2696" y="110169"/>
            <a:ext cx="1811515" cy="1090670"/>
          </a:xfrm>
          <a:prstGeom prst="rect">
            <a:avLst/>
          </a:prstGeom>
        </p:spPr>
      </p:pic>
      <p:sp>
        <p:nvSpPr>
          <p:cNvPr id="10" name="Oval 9">
            <a:extLst>
              <a:ext uri="{FF2B5EF4-FFF2-40B4-BE49-F238E27FC236}">
                <a16:creationId xmlns:a16="http://schemas.microsoft.com/office/drawing/2014/main" id="{E7D3186F-83F2-9BCB-497E-1C81CA257943}"/>
              </a:ext>
            </a:extLst>
          </p:cNvPr>
          <p:cNvSpPr/>
          <p:nvPr/>
        </p:nvSpPr>
        <p:spPr>
          <a:xfrm>
            <a:off x="457201" y="2895599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A89D8A57-C8DB-32C0-8D5C-4325CCCCAC98}"/>
              </a:ext>
            </a:extLst>
          </p:cNvPr>
          <p:cNvSpPr/>
          <p:nvPr/>
        </p:nvSpPr>
        <p:spPr>
          <a:xfrm>
            <a:off x="5808134" y="4893731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87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E200802-9C57-F329-A6A1-EB6D14B4AAC5}"/>
              </a:ext>
            </a:extLst>
          </p:cNvPr>
          <p:cNvSpPr txBox="1"/>
          <p:nvPr/>
        </p:nvSpPr>
        <p:spPr>
          <a:xfrm>
            <a:off x="916236" y="2092503"/>
            <a:ext cx="10827745" cy="16730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6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ả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ầ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a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9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í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quả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ầ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5 c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486400" algn="l"/>
                <a:tab pos="8229600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6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5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B. 2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4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C. 7,2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D. 3,6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632DE48-6DC3-BCD9-5790-0DEA7C49A078}"/>
              </a:ext>
            </a:extLst>
          </p:cNvPr>
          <p:cNvSpPr txBox="1"/>
          <p:nvPr/>
        </p:nvSpPr>
        <p:spPr>
          <a:xfrm>
            <a:off x="4642998" y="486987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423E6A-0050-12F4-8EF8-0583EE62A2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2914" y="0"/>
            <a:ext cx="2798744" cy="186582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DF87FAB-DC30-5053-4378-100B6B030A98}"/>
              </a:ext>
            </a:extLst>
          </p:cNvPr>
          <p:cNvSpPr txBox="1"/>
          <p:nvPr/>
        </p:nvSpPr>
        <p:spPr>
          <a:xfrm>
            <a:off x="939086" y="3986241"/>
            <a:ext cx="10639641" cy="21685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7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 = 5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7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ị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á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ụ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6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2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N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033963" algn="l"/>
                <a:tab pos="788828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,4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5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B. 1,2 V/m	C. 1,2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5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	D. 12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6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V/m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D07E8E49-E03C-9B70-A64A-07B1284E46D9}"/>
              </a:ext>
            </a:extLst>
          </p:cNvPr>
          <p:cNvSpPr/>
          <p:nvPr/>
        </p:nvSpPr>
        <p:spPr>
          <a:xfrm>
            <a:off x="8856134" y="31834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9C4B19D7-8BBB-A62F-6571-5BD02B97191B}"/>
              </a:ext>
            </a:extLst>
          </p:cNvPr>
          <p:cNvSpPr/>
          <p:nvPr/>
        </p:nvSpPr>
        <p:spPr>
          <a:xfrm>
            <a:off x="5689601" y="5469465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882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3792F79-89A2-DE5D-16BA-A76B5F85E4C8}"/>
              </a:ext>
            </a:extLst>
          </p:cNvPr>
          <p:cNvSpPr txBox="1"/>
          <p:nvPr/>
        </p:nvSpPr>
        <p:spPr>
          <a:xfrm>
            <a:off x="186267" y="331799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4711EA28-46D5-9009-BD20-12BDD121C1C1}"/>
              </a:ext>
            </a:extLst>
          </p:cNvPr>
          <p:cNvGrpSpPr/>
          <p:nvPr/>
        </p:nvGrpSpPr>
        <p:grpSpPr>
          <a:xfrm>
            <a:off x="5703238" y="619503"/>
            <a:ext cx="5567834" cy="985487"/>
            <a:chOff x="5703238" y="619503"/>
            <a:chExt cx="5567834" cy="985487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20E7787B-8026-1094-FD98-5D69A7181EC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3238" y="619503"/>
              <a:ext cx="979328" cy="985487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6C613462-C80D-D26C-E80D-974F16B4B8BB}"/>
                </a:ext>
              </a:extLst>
            </p:cNvPr>
            <p:cNvSpPr txBox="1"/>
            <p:nvPr/>
          </p:nvSpPr>
          <p:spPr>
            <a:xfrm>
              <a:off x="6749872" y="886242"/>
              <a:ext cx="452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hảo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uậ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ra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̉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ời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PHT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sô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́ 1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C6981590-E571-66C7-0872-CF91246AD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499" y="1112705"/>
            <a:ext cx="4847168" cy="431861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C8259DD-9A94-20E0-8C0C-0E4D693266D3}"/>
              </a:ext>
            </a:extLst>
          </p:cNvPr>
          <p:cNvSpPr txBox="1"/>
          <p:nvPr/>
        </p:nvSpPr>
        <p:spPr>
          <a:xfrm>
            <a:off x="5607586" y="1602609"/>
            <a:ext cx="6213513" cy="44433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AutoNum type="arabicPeriod"/>
            </a:pP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í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ã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yề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?</a:t>
            </a: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Tx/>
              <a:buAutoNum type="arabicPeriod"/>
            </a:pP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ù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m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ù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T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át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342900" indent="-342900" algn="just">
              <a:lnSpc>
                <a:spcPct val="115000"/>
              </a:lnSpc>
              <a:spcAft>
                <a:spcPts val="1000"/>
              </a:spcAft>
              <a:buFontTx/>
              <a:buAutoNum type="arabicPeriod"/>
            </a:pP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ế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6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C568168-AFDD-B69F-466E-FEEC11CB3ADE}"/>
              </a:ext>
            </a:extLst>
          </p:cNvPr>
          <p:cNvSpPr txBox="1"/>
          <p:nvPr/>
        </p:nvSpPr>
        <p:spPr>
          <a:xfrm>
            <a:off x="203199" y="5511967"/>
            <a:ext cx="541866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7.1.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́c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ữa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ện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́ch</a:t>
            </a:r>
            <a:endParaRPr lang="en-US" sz="2200" dirty="0">
              <a:solidFill>
                <a:schemeClr val="bg2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594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AB00022-14AA-71A5-9C04-0B618BD0E305}"/>
              </a:ext>
            </a:extLst>
          </p:cNvPr>
          <p:cNvSpPr txBox="1"/>
          <p:nvPr/>
        </p:nvSpPr>
        <p:spPr>
          <a:xfrm>
            <a:off x="991518" y="1591907"/>
            <a:ext cx="10388907" cy="3655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8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- 2.10-6 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ị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ự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.10-3 N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54308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00 V/m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	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54308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00 V/m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R="30480" lvl="0" algn="just">
              <a:lnSpc>
                <a:spcPct val="115000"/>
              </a:lnSpc>
              <a:tabLst>
                <a:tab pos="54308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.1000 V/m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	</a:t>
            </a:r>
          </a:p>
          <a:p>
            <a:pPr marR="30480" lvl="0" algn="just">
              <a:lnSpc>
                <a:spcPct val="115000"/>
              </a:lnSpc>
              <a:tabLst>
                <a:tab pos="54308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.1000 V/m,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ừ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ả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A86A44D-9666-71D9-DF7D-0BDB58B8A8F0}"/>
              </a:ext>
            </a:extLst>
          </p:cNvPr>
          <p:cNvSpPr txBox="1"/>
          <p:nvPr/>
        </p:nvSpPr>
        <p:spPr>
          <a:xfrm>
            <a:off x="4786217" y="608173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3074" name="Picture 2" descr="Studying Education Vector Illustrations- - Stock Illustration [58042544] -  PIXTA">
            <a:extLst>
              <a:ext uri="{FF2B5EF4-FFF2-40B4-BE49-F238E27FC236}">
                <a16:creationId xmlns:a16="http://schemas.microsoft.com/office/drawing/2014/main" id="{BF25D62E-1658-9B19-59B5-CD1A4A1ECEB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64"/>
          <a:stretch/>
        </p:blipFill>
        <p:spPr bwMode="auto">
          <a:xfrm>
            <a:off x="7454058" y="3526775"/>
            <a:ext cx="4286250" cy="3221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73AD4FD5-73D8-8BA8-547B-A770FF7149E7}"/>
              </a:ext>
            </a:extLst>
          </p:cNvPr>
          <p:cNvSpPr/>
          <p:nvPr/>
        </p:nvSpPr>
        <p:spPr>
          <a:xfrm>
            <a:off x="711201" y="4588931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1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A115FBB-F1A1-A46A-AFE8-E1A600D04CC3}"/>
              </a:ext>
            </a:extLst>
          </p:cNvPr>
          <p:cNvSpPr txBox="1"/>
          <p:nvPr/>
        </p:nvSpPr>
        <p:spPr>
          <a:xfrm>
            <a:off x="1277956" y="1713095"/>
            <a:ext cx="9760945" cy="3655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9: 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à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u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ó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ớ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6000 V/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8000V/m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ớ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ổ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ợp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: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486400" algn="l"/>
                <a:tab pos="81740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0000 V/m	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  <a:tabLst>
                <a:tab pos="2743200" algn="l"/>
                <a:tab pos="5486400" algn="l"/>
                <a:tab pos="81740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7000 V/m	</a:t>
            </a:r>
          </a:p>
          <a:p>
            <a:pPr marR="30480" lvl="0" algn="just">
              <a:lnSpc>
                <a:spcPct val="115000"/>
              </a:lnSpc>
              <a:tabLst>
                <a:tab pos="2743200" algn="l"/>
                <a:tab pos="5486400" algn="l"/>
                <a:tab pos="81740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. 5000 V/m	</a:t>
            </a:r>
          </a:p>
          <a:p>
            <a:pPr marR="30480" lvl="0" algn="just">
              <a:lnSpc>
                <a:spcPct val="115000"/>
              </a:lnSpc>
              <a:tabLst>
                <a:tab pos="2743200" algn="l"/>
                <a:tab pos="5486400" algn="l"/>
                <a:tab pos="8174038" algn="l"/>
              </a:tabLst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. 6000 V/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F76EE15-96A6-F597-52D0-BD2978037662}"/>
              </a:ext>
            </a:extLst>
          </p:cNvPr>
          <p:cNvSpPr txBox="1"/>
          <p:nvPr/>
        </p:nvSpPr>
        <p:spPr>
          <a:xfrm>
            <a:off x="4587913" y="762409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FA40AC8-56A1-E198-980C-BCBE3A5CDB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80452" y="3866921"/>
            <a:ext cx="4529769" cy="3134299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FEF93D6-73AF-4C4C-8939-165060B9794D}"/>
              </a:ext>
            </a:extLst>
          </p:cNvPr>
          <p:cNvSpPr/>
          <p:nvPr/>
        </p:nvSpPr>
        <p:spPr>
          <a:xfrm>
            <a:off x="965201" y="3217331"/>
            <a:ext cx="778933" cy="778933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36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8BC2DE9-315D-D782-3D1C-504611B68114}"/>
              </a:ext>
            </a:extLst>
          </p:cNvPr>
          <p:cNvSpPr txBox="1"/>
          <p:nvPr/>
        </p:nvSpPr>
        <p:spPr>
          <a:xfrm>
            <a:off x="1064964" y="2263938"/>
            <a:ext cx="10238342" cy="3655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âu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0: 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 2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q</a:t>
            </a:r>
            <a:r>
              <a:rPr lang="en-US" sz="2800" baseline="-25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= 5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9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C; q</a:t>
            </a:r>
            <a:r>
              <a:rPr lang="en-US" sz="2800" baseline="-25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= 5.10</a:t>
            </a:r>
            <a:r>
              <a:rPr lang="en-US" sz="2800" baseline="30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9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ầ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2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, B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á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a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10 c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â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ằ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u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AB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0 V/m.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9000 V/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í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9000 V/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ề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í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âm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  <a:p>
            <a:pPr marL="342900" marR="30480" lvl="0" indent="-342900" algn="just">
              <a:lnSpc>
                <a:spcPct val="115000"/>
              </a:lnSpc>
              <a:spcAft>
                <a:spcPts val="1000"/>
              </a:spcAft>
              <a:buFont typeface="+mj-lt"/>
              <a:buAutoNum type="alphaUcPeriod"/>
            </a:pP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9000 V/m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ướ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u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gó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vớ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ườ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ố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ai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A1DA701-D924-2D88-2A66-841842000134}"/>
              </a:ext>
            </a:extLst>
          </p:cNvPr>
          <p:cNvSpPr txBox="1"/>
          <p:nvPr/>
        </p:nvSpPr>
        <p:spPr>
          <a:xfrm>
            <a:off x="5292993" y="806477"/>
            <a:ext cx="391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254456"/>
                </a:solidFill>
                <a:latin typeface="#9Slide03 AllRoundGothic" panose="020B0703020202020104" pitchFamily="34" charset="0"/>
              </a:rPr>
              <a:t>LUYỆN TẬP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0176DA3-AB66-D1EA-EB18-95C8431F16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5818"/>
          <a:stretch/>
        </p:blipFill>
        <p:spPr>
          <a:xfrm>
            <a:off x="2764545" y="-140924"/>
            <a:ext cx="2476500" cy="2245146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40EE45F-3183-156F-EAA0-B9E710D36FF8}"/>
              </a:ext>
            </a:extLst>
          </p:cNvPr>
          <p:cNvSpPr/>
          <p:nvPr/>
        </p:nvSpPr>
        <p:spPr>
          <a:xfrm>
            <a:off x="829734" y="3759198"/>
            <a:ext cx="694265" cy="694265"/>
          </a:xfrm>
          <a:prstGeom prst="ellipse">
            <a:avLst/>
          </a:prstGeom>
          <a:noFill/>
          <a:ln w="381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8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E7D3A4C4-3CCB-971C-0A2B-09FB4FEF0D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7039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09842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0074FD-E8BB-812C-AC04-663A3B03A28D}"/>
              </a:ext>
            </a:extLst>
          </p:cNvPr>
          <p:cNvSpPr txBox="1"/>
          <p:nvPr/>
        </p:nvSpPr>
        <p:spPr>
          <a:xfrm>
            <a:off x="673059" y="1507770"/>
            <a:ext cx="560829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ln w="0"/>
                <a:solidFill>
                  <a:srgbClr val="B91F2D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Rift" panose="00000500000000000000" pitchFamily="50" charset="0"/>
              </a:rPr>
              <a:t>VẬN DỤNG</a:t>
            </a:r>
          </a:p>
        </p:txBody>
      </p:sp>
      <p:pic>
        <p:nvPicPr>
          <p:cNvPr id="3" name="Picture 2" descr="A picture containing toy, doll, vector graphics&#10;&#10;Description automatically generated">
            <a:extLst>
              <a:ext uri="{FF2B5EF4-FFF2-40B4-BE49-F238E27FC236}">
                <a16:creationId xmlns:a16="http://schemas.microsoft.com/office/drawing/2014/main" id="{F57921B4-8307-7396-A2DC-2437B0A0F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436" y="-176212"/>
            <a:ext cx="1306077" cy="21025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D02244A-9F24-324A-487E-CE2924C37D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7441" y="5284251"/>
            <a:ext cx="9000780" cy="1127125"/>
          </a:xfrm>
          <a:prstGeom prst="round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B71A0A8-7C75-70D3-A0C9-8E8F3CCEE6B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11476"/>
          <a:stretch/>
        </p:blipFill>
        <p:spPr>
          <a:xfrm>
            <a:off x="2258458" y="2820316"/>
            <a:ext cx="8967730" cy="1964070"/>
          </a:xfrm>
          <a:prstGeom prst="round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0FCF643-A7DA-5483-B0BF-DFF174F5E52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5169" b="16202"/>
          <a:stretch/>
        </p:blipFill>
        <p:spPr>
          <a:xfrm>
            <a:off x="2170324" y="1002538"/>
            <a:ext cx="9064026" cy="1333040"/>
          </a:xfrm>
          <a:prstGeom prst="round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61371FA-643F-65B5-DEF6-3E56A43DC297}"/>
              </a:ext>
            </a:extLst>
          </p:cNvPr>
          <p:cNvSpPr/>
          <p:nvPr/>
        </p:nvSpPr>
        <p:spPr>
          <a:xfrm>
            <a:off x="1696598" y="1332838"/>
            <a:ext cx="670893" cy="565430"/>
          </a:xfrm>
          <a:prstGeom prst="roundRect">
            <a:avLst/>
          </a:prstGeom>
          <a:solidFill>
            <a:srgbClr val="E76D9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1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0DBA2211-BDD8-92DA-3E41-83A241CED784}"/>
              </a:ext>
            </a:extLst>
          </p:cNvPr>
          <p:cNvSpPr/>
          <p:nvPr/>
        </p:nvSpPr>
        <p:spPr>
          <a:xfrm>
            <a:off x="1696598" y="3402172"/>
            <a:ext cx="670893" cy="565430"/>
          </a:xfrm>
          <a:prstGeom prst="roundRect">
            <a:avLst/>
          </a:prstGeom>
          <a:solidFill>
            <a:srgbClr val="E76D9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2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753BDCFC-D468-EC36-6F91-2FC5FE4BFE58}"/>
              </a:ext>
            </a:extLst>
          </p:cNvPr>
          <p:cNvSpPr/>
          <p:nvPr/>
        </p:nvSpPr>
        <p:spPr>
          <a:xfrm>
            <a:off x="1696598" y="5449476"/>
            <a:ext cx="670893" cy="565430"/>
          </a:xfrm>
          <a:prstGeom prst="roundRect">
            <a:avLst/>
          </a:prstGeom>
          <a:solidFill>
            <a:srgbClr val="E76D9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87802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3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3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3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3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6FF7F0A-DBA0-66D9-7795-C0CC80C6F25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371" y="242372"/>
            <a:ext cx="11688895" cy="6422834"/>
          </a:xfrm>
          <a:prstGeom prst="rect">
            <a:avLst/>
          </a:prstGeom>
          <a:ln>
            <a:solidFill>
              <a:srgbClr val="FFF8C9"/>
            </a:solidFill>
          </a:ln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C1EADA1-DDA1-AAC9-E459-BD129C5EB890}"/>
              </a:ext>
            </a:extLst>
          </p:cNvPr>
          <p:cNvSpPr/>
          <p:nvPr/>
        </p:nvSpPr>
        <p:spPr>
          <a:xfrm rot="317644">
            <a:off x="1364870" y="1059725"/>
            <a:ext cx="9602957" cy="5084026"/>
          </a:xfrm>
          <a:prstGeom prst="rect">
            <a:avLst/>
          </a:prstGeom>
          <a:solidFill>
            <a:srgbClr val="F8FEF8"/>
          </a:solidFill>
          <a:ln w="38100">
            <a:solidFill>
              <a:srgbClr val="E7CA8A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D1F0552-D3C3-784A-8930-A3BF9C6F32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7148" b="27955"/>
          <a:stretch/>
        </p:blipFill>
        <p:spPr>
          <a:xfrm>
            <a:off x="2256852" y="2908453"/>
            <a:ext cx="6876131" cy="1894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67358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A961569-EE94-3138-074A-A49C8FDA46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739" y="1190797"/>
            <a:ext cx="5072981" cy="337018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78A6B3C-41D0-F762-6282-19D49455B704}"/>
              </a:ext>
            </a:extLst>
          </p:cNvPr>
          <p:cNvSpPr txBox="1"/>
          <p:nvPr/>
        </p:nvSpPr>
        <p:spPr>
          <a:xfrm>
            <a:off x="555739" y="4861972"/>
            <a:ext cx="5418667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̀nh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7.2.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́c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ữa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2200" dirty="0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200" dirty="0" err="1">
                <a:solidFill>
                  <a:schemeClr val="bg2">
                    <a:lumMod val="5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m</a:t>
            </a:r>
            <a:endParaRPr lang="en-US" sz="2200" dirty="0">
              <a:solidFill>
                <a:schemeClr val="bg2">
                  <a:lumMod val="5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ACEAB7-E29A-1F79-D183-6FF0A75946D8}"/>
              </a:ext>
            </a:extLst>
          </p:cNvPr>
          <p:cNvSpPr txBox="1"/>
          <p:nvPr/>
        </p:nvSpPr>
        <p:spPr>
          <a:xfrm>
            <a:off x="6144657" y="1004368"/>
            <a:ext cx="543407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ng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a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ờ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-&gt;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uyề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á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ữa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ác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am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solidFill>
                <a:srgbClr val="000000"/>
              </a:solidFill>
              <a:effectLst/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ươ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ư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̣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như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vậy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xu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quan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ích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một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điện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ờ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.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775926C6-1110-88D5-4404-5390073C27D7}"/>
              </a:ext>
            </a:extLst>
          </p:cNvPr>
          <p:cNvGrpSpPr/>
          <p:nvPr/>
        </p:nvGrpSpPr>
        <p:grpSpPr>
          <a:xfrm>
            <a:off x="7249098" y="4560982"/>
            <a:ext cx="3961484" cy="707886"/>
            <a:chOff x="7249098" y="4560982"/>
            <a:chExt cx="3961484" cy="707886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6F4763F-3145-316E-F550-6787AE1C12F6}"/>
                </a:ext>
              </a:extLst>
            </p:cNvPr>
            <p:cNvSpPr txBox="1"/>
            <p:nvPr/>
          </p:nvSpPr>
          <p:spPr>
            <a:xfrm>
              <a:off x="7249098" y="4560982"/>
              <a:ext cx="370166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srgbClr val="ED3237"/>
                  </a:solidFill>
                  <a:latin typeface="Rift" panose="00000500000000000000" pitchFamily="50" charset="0"/>
                </a:rPr>
                <a:t>Điện</a:t>
              </a:r>
              <a:r>
                <a:rPr lang="en-US" sz="4000" b="1" dirty="0">
                  <a:solidFill>
                    <a:srgbClr val="ED3237"/>
                  </a:solidFill>
                  <a:latin typeface="Rift" panose="00000500000000000000" pitchFamily="50" charset="0"/>
                </a:rPr>
                <a:t> </a:t>
              </a:r>
              <a:r>
                <a:rPr lang="en-US" sz="4000" b="1" dirty="0" err="1">
                  <a:solidFill>
                    <a:srgbClr val="ED3237"/>
                  </a:solidFill>
                  <a:latin typeface="Rift" panose="00000500000000000000" pitchFamily="50" charset="0"/>
                </a:rPr>
                <a:t>trường</a:t>
              </a:r>
              <a:r>
                <a:rPr lang="en-US" sz="4000" b="1" dirty="0">
                  <a:solidFill>
                    <a:srgbClr val="ED3237"/>
                  </a:solidFill>
                  <a:latin typeface="Rift" panose="00000500000000000000" pitchFamily="50" charset="0"/>
                </a:rPr>
                <a:t> là </a:t>
              </a:r>
              <a:r>
                <a:rPr lang="en-US" sz="4000" b="1" dirty="0" err="1">
                  <a:solidFill>
                    <a:srgbClr val="ED3237"/>
                  </a:solidFill>
                  <a:latin typeface="Rift" panose="00000500000000000000" pitchFamily="50" charset="0"/>
                </a:rPr>
                <a:t>gi</a:t>
              </a:r>
              <a:r>
                <a:rPr lang="en-US" sz="4000" b="1" dirty="0">
                  <a:solidFill>
                    <a:srgbClr val="ED3237"/>
                  </a:solidFill>
                  <a:latin typeface="Rift" panose="00000500000000000000" pitchFamily="50" charset="0"/>
                </a:rPr>
                <a:t> ̀</a:t>
              </a:r>
            </a:p>
          </p:txBody>
        </p:sp>
        <p:pic>
          <p:nvPicPr>
            <p:cNvPr id="9" name="Graphic 8" descr="Question mark">
              <a:extLst>
                <a:ext uri="{FF2B5EF4-FFF2-40B4-BE49-F238E27FC236}">
                  <a16:creationId xmlns:a16="http://schemas.microsoft.com/office/drawing/2014/main" id="{AA74F569-7CD0-2F94-B82C-761FC05048B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10651476" y="4605050"/>
              <a:ext cx="559106" cy="55910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5895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2B6658B-BBBE-0266-4294-580FE795679F}"/>
              </a:ext>
            </a:extLst>
          </p:cNvPr>
          <p:cNvSpPr txBox="1"/>
          <p:nvPr/>
        </p:nvSpPr>
        <p:spPr>
          <a:xfrm>
            <a:off x="836262" y="497052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Khá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niệm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067033-97E7-CFD3-DC98-D6359292DBCD}"/>
              </a:ext>
            </a:extLst>
          </p:cNvPr>
          <p:cNvSpPr txBox="1"/>
          <p:nvPr/>
        </p:nvSpPr>
        <p:spPr>
          <a:xfrm>
            <a:off x="856563" y="1367925"/>
            <a:ext cx="465187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t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ng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h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yề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ện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28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7440545-B3E1-20D7-F31F-2FC79709183A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5518191" y="892366"/>
            <a:ext cx="6589345" cy="5695721"/>
          </a:xfrm>
          <a:custGeom>
            <a:avLst/>
            <a:gdLst>
              <a:gd name="connsiteX0" fmla="*/ 4848383 w 4878059"/>
              <a:gd name="connsiteY0" fmla="*/ 3000158 h 3253824"/>
              <a:gd name="connsiteX1" fmla="*/ 4864333 w 4878059"/>
              <a:gd name="connsiteY1" fmla="*/ 3007523 h 3253824"/>
              <a:gd name="connsiteX2" fmla="*/ 4857168 w 4878059"/>
              <a:gd name="connsiteY2" fmla="*/ 3005182 h 3253824"/>
              <a:gd name="connsiteX3" fmla="*/ 1928491 w 4878059"/>
              <a:gd name="connsiteY3" fmla="*/ 0 h 3253824"/>
              <a:gd name="connsiteX4" fmla="*/ 2207511 w 4878059"/>
              <a:gd name="connsiteY4" fmla="*/ 0 h 3253824"/>
              <a:gd name="connsiteX5" fmla="*/ 2257445 w 4878059"/>
              <a:gd name="connsiteY5" fmla="*/ 5427 h 3253824"/>
              <a:gd name="connsiteX6" fmla="*/ 2357014 w 4878059"/>
              <a:gd name="connsiteY6" fmla="*/ 198222 h 3253824"/>
              <a:gd name="connsiteX7" fmla="*/ 2384169 w 4878059"/>
              <a:gd name="connsiteY7" fmla="*/ 308390 h 3253824"/>
              <a:gd name="connsiteX8" fmla="*/ 2429428 w 4878059"/>
              <a:gd name="connsiteY8" fmla="*/ 487414 h 3253824"/>
              <a:gd name="connsiteX9" fmla="*/ 2519945 w 4878059"/>
              <a:gd name="connsiteY9" fmla="*/ 418559 h 3253824"/>
              <a:gd name="connsiteX10" fmla="*/ 2655720 w 4878059"/>
              <a:gd name="connsiteY10" fmla="*/ 184450 h 3253824"/>
              <a:gd name="connsiteX11" fmla="*/ 2818650 w 4878059"/>
              <a:gd name="connsiteY11" fmla="*/ 143137 h 3253824"/>
              <a:gd name="connsiteX12" fmla="*/ 3144511 w 4878059"/>
              <a:gd name="connsiteY12" fmla="*/ 156908 h 3253824"/>
              <a:gd name="connsiteX13" fmla="*/ 3162615 w 4878059"/>
              <a:gd name="connsiteY13" fmla="*/ 225764 h 3253824"/>
              <a:gd name="connsiteX14" fmla="*/ 3171667 w 4878059"/>
              <a:gd name="connsiteY14" fmla="*/ 335933 h 3253824"/>
              <a:gd name="connsiteX15" fmla="*/ 3180718 w 4878059"/>
              <a:gd name="connsiteY15" fmla="*/ 473643 h 3253824"/>
              <a:gd name="connsiteX16" fmla="*/ 3207873 w 4878059"/>
              <a:gd name="connsiteY16" fmla="*/ 487414 h 3253824"/>
              <a:gd name="connsiteX17" fmla="*/ 3642355 w 4878059"/>
              <a:gd name="connsiteY17" fmla="*/ 446100 h 3253824"/>
              <a:gd name="connsiteX18" fmla="*/ 3959164 w 4878059"/>
              <a:gd name="connsiteY18" fmla="*/ 404788 h 3253824"/>
              <a:gd name="connsiteX19" fmla="*/ 4158302 w 4878059"/>
              <a:gd name="connsiteY19" fmla="*/ 487414 h 3253824"/>
              <a:gd name="connsiteX20" fmla="*/ 4004423 w 4878059"/>
              <a:gd name="connsiteY20" fmla="*/ 735294 h 3253824"/>
              <a:gd name="connsiteX21" fmla="*/ 3904854 w 4878059"/>
              <a:gd name="connsiteY21" fmla="*/ 955632 h 3253824"/>
              <a:gd name="connsiteX22" fmla="*/ 4257870 w 4878059"/>
              <a:gd name="connsiteY22" fmla="*/ 1038258 h 3253824"/>
              <a:gd name="connsiteX23" fmla="*/ 4402697 w 4878059"/>
              <a:gd name="connsiteY23" fmla="*/ 1148427 h 3253824"/>
              <a:gd name="connsiteX24" fmla="*/ 4438903 w 4878059"/>
              <a:gd name="connsiteY24" fmla="*/ 1258595 h 3253824"/>
              <a:gd name="connsiteX25" fmla="*/ 4393645 w 4878059"/>
              <a:gd name="connsiteY25" fmla="*/ 1396305 h 3253824"/>
              <a:gd name="connsiteX26" fmla="*/ 4728558 w 4878059"/>
              <a:gd name="connsiteY26" fmla="*/ 1713040 h 3253824"/>
              <a:gd name="connsiteX27" fmla="*/ 4647093 w 4878059"/>
              <a:gd name="connsiteY27" fmla="*/ 1823209 h 3253824"/>
              <a:gd name="connsiteX28" fmla="*/ 4457007 w 4878059"/>
              <a:gd name="connsiteY28" fmla="*/ 2002234 h 3253824"/>
              <a:gd name="connsiteX29" fmla="*/ 4520369 w 4878059"/>
              <a:gd name="connsiteY29" fmla="*/ 2029775 h 3253824"/>
              <a:gd name="connsiteX30" fmla="*/ 4647093 w 4878059"/>
              <a:gd name="connsiteY30" fmla="*/ 2057318 h 3253824"/>
              <a:gd name="connsiteX31" fmla="*/ 4665197 w 4878059"/>
              <a:gd name="connsiteY31" fmla="*/ 2181258 h 3253824"/>
              <a:gd name="connsiteX32" fmla="*/ 4592783 w 4878059"/>
              <a:gd name="connsiteY32" fmla="*/ 2318968 h 3253824"/>
              <a:gd name="connsiteX33" fmla="*/ 4683300 w 4878059"/>
              <a:gd name="connsiteY33" fmla="*/ 2360282 h 3253824"/>
              <a:gd name="connsiteX34" fmla="*/ 4819075 w 4878059"/>
              <a:gd name="connsiteY34" fmla="*/ 2484222 h 3253824"/>
              <a:gd name="connsiteX35" fmla="*/ 4846230 w 4878059"/>
              <a:gd name="connsiteY35" fmla="*/ 2580619 h 3253824"/>
              <a:gd name="connsiteX36" fmla="*/ 4866217 w 4878059"/>
              <a:gd name="connsiteY36" fmla="*/ 2606930 h 3253824"/>
              <a:gd name="connsiteX37" fmla="*/ 4878059 w 4878059"/>
              <a:gd name="connsiteY37" fmla="*/ 2627937 h 3253824"/>
              <a:gd name="connsiteX38" fmla="*/ 4878059 w 4878059"/>
              <a:gd name="connsiteY38" fmla="*/ 2869209 h 3253824"/>
              <a:gd name="connsiteX39" fmla="*/ 4847210 w 4878059"/>
              <a:gd name="connsiteY39" fmla="*/ 2899459 h 3253824"/>
              <a:gd name="connsiteX40" fmla="*/ 4810023 w 4878059"/>
              <a:gd name="connsiteY40" fmla="*/ 2952438 h 3253824"/>
              <a:gd name="connsiteX41" fmla="*/ 4837179 w 4878059"/>
              <a:gd name="connsiteY41" fmla="*/ 2993752 h 3253824"/>
              <a:gd name="connsiteX42" fmla="*/ 4848383 w 4878059"/>
              <a:gd name="connsiteY42" fmla="*/ 3000158 h 3253824"/>
              <a:gd name="connsiteX43" fmla="*/ 4742362 w 4878059"/>
              <a:gd name="connsiteY43" fmla="*/ 2951203 h 3253824"/>
              <a:gd name="connsiteX44" fmla="*/ 4619938 w 4878059"/>
              <a:gd name="connsiteY44" fmla="*/ 2897354 h 3253824"/>
              <a:gd name="connsiteX45" fmla="*/ 4212612 w 4878059"/>
              <a:gd name="connsiteY45" fmla="*/ 2718330 h 3253824"/>
              <a:gd name="connsiteX46" fmla="*/ 4058733 w 4878059"/>
              <a:gd name="connsiteY46" fmla="*/ 2773414 h 3253824"/>
              <a:gd name="connsiteX47" fmla="*/ 3778130 w 4878059"/>
              <a:gd name="connsiteY47" fmla="*/ 2828499 h 3253824"/>
              <a:gd name="connsiteX48" fmla="*/ 3578993 w 4878059"/>
              <a:gd name="connsiteY48" fmla="*/ 2952438 h 3253824"/>
              <a:gd name="connsiteX49" fmla="*/ 3832440 w 4878059"/>
              <a:gd name="connsiteY49" fmla="*/ 2993752 h 3253824"/>
              <a:gd name="connsiteX50" fmla="*/ 2510893 w 4878059"/>
              <a:gd name="connsiteY50" fmla="*/ 2952438 h 3253824"/>
              <a:gd name="connsiteX51" fmla="*/ 2329859 w 4878059"/>
              <a:gd name="connsiteY51" fmla="*/ 2842269 h 3253824"/>
              <a:gd name="connsiteX52" fmla="*/ 2157877 w 4878059"/>
              <a:gd name="connsiteY52" fmla="*/ 2828499 h 3253824"/>
              <a:gd name="connsiteX53" fmla="*/ 1252707 w 4878059"/>
              <a:gd name="connsiteY53" fmla="*/ 3048835 h 3253824"/>
              <a:gd name="connsiteX54" fmla="*/ 1053570 w 4878059"/>
              <a:gd name="connsiteY54" fmla="*/ 3117692 h 3253824"/>
              <a:gd name="connsiteX55" fmla="*/ 963052 w 4878059"/>
              <a:gd name="connsiteY55" fmla="*/ 3159004 h 3253824"/>
              <a:gd name="connsiteX56" fmla="*/ 338485 w 4878059"/>
              <a:gd name="connsiteY56" fmla="*/ 3241632 h 3253824"/>
              <a:gd name="connsiteX57" fmla="*/ 263686 w 4878059"/>
              <a:gd name="connsiteY57" fmla="*/ 3253824 h 3253824"/>
              <a:gd name="connsiteX58" fmla="*/ 59950 w 4878059"/>
              <a:gd name="connsiteY58" fmla="*/ 3253824 h 3253824"/>
              <a:gd name="connsiteX59" fmla="*/ 47010 w 4878059"/>
              <a:gd name="connsiteY59" fmla="*/ 3238804 h 3253824"/>
              <a:gd name="connsiteX60" fmla="*/ 14366 w 4878059"/>
              <a:gd name="connsiteY60" fmla="*/ 3203003 h 3253824"/>
              <a:gd name="connsiteX61" fmla="*/ 0 w 4878059"/>
              <a:gd name="connsiteY61" fmla="*/ 3188666 h 3253824"/>
              <a:gd name="connsiteX62" fmla="*/ 0 w 4878059"/>
              <a:gd name="connsiteY62" fmla="*/ 2773476 h 3253824"/>
              <a:gd name="connsiteX63" fmla="*/ 46568 w 4878059"/>
              <a:gd name="connsiteY63" fmla="*/ 2714610 h 3253824"/>
              <a:gd name="connsiteX64" fmla="*/ 121245 w 4878059"/>
              <a:gd name="connsiteY64" fmla="*/ 2608162 h 3253824"/>
              <a:gd name="connsiteX65" fmla="*/ 166504 w 4878059"/>
              <a:gd name="connsiteY65" fmla="*/ 2442908 h 3253824"/>
              <a:gd name="connsiteX66" fmla="*/ 220814 w 4878059"/>
              <a:gd name="connsiteY66" fmla="*/ 2346510 h 3253824"/>
              <a:gd name="connsiteX67" fmla="*/ 257021 w 4878059"/>
              <a:gd name="connsiteY67" fmla="*/ 2250113 h 3253824"/>
              <a:gd name="connsiteX68" fmla="*/ 691502 w 4878059"/>
              <a:gd name="connsiteY68" fmla="*/ 2222570 h 3253824"/>
              <a:gd name="connsiteX69" fmla="*/ 673399 w 4878059"/>
              <a:gd name="connsiteY69" fmla="*/ 2153715 h 3253824"/>
              <a:gd name="connsiteX70" fmla="*/ 438054 w 4878059"/>
              <a:gd name="connsiteY70" fmla="*/ 1933378 h 3253824"/>
              <a:gd name="connsiteX71" fmla="*/ 293227 w 4878059"/>
              <a:gd name="connsiteY71" fmla="*/ 1630414 h 3253824"/>
              <a:gd name="connsiteX72" fmla="*/ 311331 w 4878059"/>
              <a:gd name="connsiteY72" fmla="*/ 1423848 h 3253824"/>
              <a:gd name="connsiteX73" fmla="*/ 429003 w 4878059"/>
              <a:gd name="connsiteY73" fmla="*/ 1368764 h 3253824"/>
              <a:gd name="connsiteX74" fmla="*/ 818225 w 4878059"/>
              <a:gd name="connsiteY74" fmla="*/ 1272367 h 3253824"/>
              <a:gd name="connsiteX75" fmla="*/ 763915 w 4878059"/>
              <a:gd name="connsiteY75" fmla="*/ 1093342 h 3253824"/>
              <a:gd name="connsiteX76" fmla="*/ 709605 w 4878059"/>
              <a:gd name="connsiteY76" fmla="*/ 900547 h 3253824"/>
              <a:gd name="connsiteX77" fmla="*/ 963052 w 4878059"/>
              <a:gd name="connsiteY77" fmla="*/ 762835 h 3253824"/>
              <a:gd name="connsiteX78" fmla="*/ 1080725 w 4878059"/>
              <a:gd name="connsiteY78" fmla="*/ 721523 h 3253824"/>
              <a:gd name="connsiteX79" fmla="*/ 1089776 w 4878059"/>
              <a:gd name="connsiteY79" fmla="*/ 625125 h 3253824"/>
              <a:gd name="connsiteX80" fmla="*/ 1153139 w 4878059"/>
              <a:gd name="connsiteY80" fmla="*/ 597583 h 3253824"/>
              <a:gd name="connsiteX81" fmla="*/ 1234603 w 4878059"/>
              <a:gd name="connsiteY81" fmla="*/ 570040 h 3253824"/>
              <a:gd name="connsiteX82" fmla="*/ 1270811 w 4878059"/>
              <a:gd name="connsiteY82" fmla="*/ 556269 h 3253824"/>
              <a:gd name="connsiteX83" fmla="*/ 1288924 w 4878059"/>
              <a:gd name="connsiteY83" fmla="*/ 552973 h 3253824"/>
              <a:gd name="connsiteX84" fmla="*/ 1283017 w 4878059"/>
              <a:gd name="connsiteY84" fmla="*/ 577401 h 3253824"/>
              <a:gd name="connsiteX85" fmla="*/ 1252707 w 4878059"/>
              <a:gd name="connsiteY85" fmla="*/ 707752 h 3253824"/>
              <a:gd name="connsiteX86" fmla="*/ 1326158 w 4878059"/>
              <a:gd name="connsiteY86" fmla="*/ 546341 h 3253824"/>
              <a:gd name="connsiteX87" fmla="*/ 1343345 w 4878059"/>
              <a:gd name="connsiteY87" fmla="*/ 543762 h 3253824"/>
              <a:gd name="connsiteX88" fmla="*/ 1348304 w 4878059"/>
              <a:gd name="connsiteY88" fmla="*/ 543061 h 3253824"/>
              <a:gd name="connsiteX89" fmla="*/ 1361327 w 4878059"/>
              <a:gd name="connsiteY89" fmla="*/ 556269 h 3253824"/>
              <a:gd name="connsiteX90" fmla="*/ 1352276 w 4878059"/>
              <a:gd name="connsiteY90" fmla="*/ 542499 h 3253824"/>
              <a:gd name="connsiteX91" fmla="*/ 1348304 w 4878059"/>
              <a:gd name="connsiteY91" fmla="*/ 543061 h 3253824"/>
              <a:gd name="connsiteX92" fmla="*/ 1334172 w 4878059"/>
              <a:gd name="connsiteY92" fmla="*/ 528728 h 3253824"/>
              <a:gd name="connsiteX93" fmla="*/ 1326158 w 4878059"/>
              <a:gd name="connsiteY93" fmla="*/ 546341 h 3253824"/>
              <a:gd name="connsiteX94" fmla="*/ 1321670 w 4878059"/>
              <a:gd name="connsiteY94" fmla="*/ 547014 h 3253824"/>
              <a:gd name="connsiteX95" fmla="*/ 1288924 w 4878059"/>
              <a:gd name="connsiteY95" fmla="*/ 552973 h 3253824"/>
              <a:gd name="connsiteX96" fmla="*/ 1290440 w 4878059"/>
              <a:gd name="connsiteY96" fmla="*/ 546702 h 3253824"/>
              <a:gd name="connsiteX97" fmla="*/ 1406586 w 4878059"/>
              <a:gd name="connsiteY97" fmla="*/ 432330 h 3253824"/>
              <a:gd name="connsiteX98" fmla="*/ 1650981 w 4878059"/>
              <a:gd name="connsiteY98" fmla="*/ 184450 h 3253824"/>
              <a:gd name="connsiteX99" fmla="*/ 1768654 w 4878059"/>
              <a:gd name="connsiteY99" fmla="*/ 74282 h 3253824"/>
              <a:gd name="connsiteX100" fmla="*/ 1915437 w 4878059"/>
              <a:gd name="connsiteY100" fmla="*/ 3700 h 32538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4878059" h="3253824">
                <a:moveTo>
                  <a:pt x="4848383" y="3000158"/>
                </a:moveTo>
                <a:lnTo>
                  <a:pt x="4864333" y="3007523"/>
                </a:lnTo>
                <a:cubicBezTo>
                  <a:pt x="4868913" y="3009556"/>
                  <a:pt x="4864109" y="3008126"/>
                  <a:pt x="4857168" y="3005182"/>
                </a:cubicBezTo>
                <a:close/>
                <a:moveTo>
                  <a:pt x="1928491" y="0"/>
                </a:moveTo>
                <a:lnTo>
                  <a:pt x="2207511" y="0"/>
                </a:lnTo>
                <a:lnTo>
                  <a:pt x="2257445" y="5427"/>
                </a:lnTo>
                <a:cubicBezTo>
                  <a:pt x="2307146" y="36448"/>
                  <a:pt x="2357014" y="198222"/>
                  <a:pt x="2357014" y="198222"/>
                </a:cubicBezTo>
                <a:cubicBezTo>
                  <a:pt x="2366066" y="234944"/>
                  <a:pt x="2377916" y="270342"/>
                  <a:pt x="2384169" y="308390"/>
                </a:cubicBezTo>
                <a:cubicBezTo>
                  <a:pt x="2414570" y="493403"/>
                  <a:pt x="2364661" y="454569"/>
                  <a:pt x="2429428" y="487414"/>
                </a:cubicBezTo>
                <a:cubicBezTo>
                  <a:pt x="2459600" y="464463"/>
                  <a:pt x="2494621" y="452464"/>
                  <a:pt x="2519945" y="418559"/>
                </a:cubicBezTo>
                <a:cubicBezTo>
                  <a:pt x="2571298" y="349807"/>
                  <a:pt x="2590825" y="217360"/>
                  <a:pt x="2655720" y="184450"/>
                </a:cubicBezTo>
                <a:cubicBezTo>
                  <a:pt x="2744498" y="139428"/>
                  <a:pt x="2691014" y="159319"/>
                  <a:pt x="2818650" y="143137"/>
                </a:cubicBezTo>
                <a:lnTo>
                  <a:pt x="3144511" y="156908"/>
                </a:lnTo>
                <a:cubicBezTo>
                  <a:pt x="3160561" y="160763"/>
                  <a:pt x="3158961" y="201677"/>
                  <a:pt x="3162615" y="225764"/>
                </a:cubicBezTo>
                <a:cubicBezTo>
                  <a:pt x="3168084" y="261825"/>
                  <a:pt x="3168980" y="299150"/>
                  <a:pt x="3171667" y="335933"/>
                </a:cubicBezTo>
                <a:cubicBezTo>
                  <a:pt x="3175015" y="381783"/>
                  <a:pt x="3170356" y="430288"/>
                  <a:pt x="3180718" y="473643"/>
                </a:cubicBezTo>
                <a:cubicBezTo>
                  <a:pt x="3183979" y="487284"/>
                  <a:pt x="3198821" y="482824"/>
                  <a:pt x="3207873" y="487414"/>
                </a:cubicBezTo>
                <a:lnTo>
                  <a:pt x="3642355" y="446100"/>
                </a:lnTo>
                <a:cubicBezTo>
                  <a:pt x="3748069" y="434474"/>
                  <a:pt x="3853320" y="396313"/>
                  <a:pt x="3959164" y="404788"/>
                </a:cubicBezTo>
                <a:cubicBezTo>
                  <a:pt x="4027873" y="410289"/>
                  <a:pt x="4091922" y="459872"/>
                  <a:pt x="4158302" y="487414"/>
                </a:cubicBezTo>
                <a:cubicBezTo>
                  <a:pt x="4201907" y="686440"/>
                  <a:pt x="4178107" y="488669"/>
                  <a:pt x="4004423" y="735294"/>
                </a:cubicBezTo>
                <a:cubicBezTo>
                  <a:pt x="3961595" y="796108"/>
                  <a:pt x="3938043" y="882185"/>
                  <a:pt x="3904854" y="955632"/>
                </a:cubicBezTo>
                <a:cubicBezTo>
                  <a:pt x="4136649" y="1131955"/>
                  <a:pt x="3798227" y="898399"/>
                  <a:pt x="4257870" y="1038258"/>
                </a:cubicBezTo>
                <a:cubicBezTo>
                  <a:pt x="4310795" y="1054362"/>
                  <a:pt x="4354421" y="1111704"/>
                  <a:pt x="4402697" y="1148427"/>
                </a:cubicBezTo>
                <a:cubicBezTo>
                  <a:pt x="4414766" y="1185149"/>
                  <a:pt x="4440401" y="1217602"/>
                  <a:pt x="4438903" y="1258595"/>
                </a:cubicBezTo>
                <a:cubicBezTo>
                  <a:pt x="4437033" y="1309838"/>
                  <a:pt x="4378559" y="1350402"/>
                  <a:pt x="4393645" y="1396305"/>
                </a:cubicBezTo>
                <a:cubicBezTo>
                  <a:pt x="4443038" y="1546594"/>
                  <a:pt x="4641854" y="1653680"/>
                  <a:pt x="4728558" y="1713040"/>
                </a:cubicBezTo>
                <a:cubicBezTo>
                  <a:pt x="4701403" y="1749763"/>
                  <a:pt x="4676857" y="1791510"/>
                  <a:pt x="4647093" y="1823209"/>
                </a:cubicBezTo>
                <a:cubicBezTo>
                  <a:pt x="4586044" y="1888225"/>
                  <a:pt x="4507853" y="1919352"/>
                  <a:pt x="4457007" y="2002234"/>
                </a:cubicBezTo>
                <a:cubicBezTo>
                  <a:pt x="4442020" y="2026664"/>
                  <a:pt x="4498791" y="2023523"/>
                  <a:pt x="4520369" y="2029775"/>
                </a:cubicBezTo>
                <a:cubicBezTo>
                  <a:pt x="4562286" y="2041922"/>
                  <a:pt x="4604851" y="2048137"/>
                  <a:pt x="4647093" y="2057318"/>
                </a:cubicBezTo>
                <a:cubicBezTo>
                  <a:pt x="4653127" y="2098632"/>
                  <a:pt x="4673573" y="2140902"/>
                  <a:pt x="4665197" y="2181258"/>
                </a:cubicBezTo>
                <a:cubicBezTo>
                  <a:pt x="4653561" y="2237314"/>
                  <a:pt x="4586907" y="2260867"/>
                  <a:pt x="4592783" y="2318968"/>
                </a:cubicBezTo>
                <a:cubicBezTo>
                  <a:pt x="4597573" y="2366335"/>
                  <a:pt x="4654901" y="2339543"/>
                  <a:pt x="4683300" y="2360282"/>
                </a:cubicBezTo>
                <a:cubicBezTo>
                  <a:pt x="4730883" y="2395029"/>
                  <a:pt x="4773817" y="2442908"/>
                  <a:pt x="4819075" y="2484222"/>
                </a:cubicBezTo>
                <a:cubicBezTo>
                  <a:pt x="4828127" y="2516354"/>
                  <a:pt x="4833893" y="2551125"/>
                  <a:pt x="4846230" y="2580619"/>
                </a:cubicBezTo>
                <a:cubicBezTo>
                  <a:pt x="4850812" y="2591573"/>
                  <a:pt x="4858828" y="2599046"/>
                  <a:pt x="4866217" y="2606930"/>
                </a:cubicBezTo>
                <a:lnTo>
                  <a:pt x="4878059" y="2627937"/>
                </a:lnTo>
                <a:lnTo>
                  <a:pt x="4878059" y="2869209"/>
                </a:lnTo>
                <a:lnTo>
                  <a:pt x="4847210" y="2899459"/>
                </a:lnTo>
                <a:cubicBezTo>
                  <a:pt x="4832450" y="2913932"/>
                  <a:pt x="4818873" y="2929998"/>
                  <a:pt x="4810023" y="2952438"/>
                </a:cubicBezTo>
                <a:cubicBezTo>
                  <a:pt x="4803437" y="2969138"/>
                  <a:pt x="4826527" y="2982948"/>
                  <a:pt x="4837179" y="2993752"/>
                </a:cubicBezTo>
                <a:lnTo>
                  <a:pt x="4848383" y="3000158"/>
                </a:lnTo>
                <a:lnTo>
                  <a:pt x="4742362" y="2951203"/>
                </a:lnTo>
                <a:cubicBezTo>
                  <a:pt x="4701730" y="2932297"/>
                  <a:pt x="4661023" y="2913803"/>
                  <a:pt x="4619938" y="2897354"/>
                </a:cubicBezTo>
                <a:cubicBezTo>
                  <a:pt x="4231386" y="2741792"/>
                  <a:pt x="4471153" y="2875665"/>
                  <a:pt x="4212612" y="2718330"/>
                </a:cubicBezTo>
                <a:cubicBezTo>
                  <a:pt x="4161319" y="2736692"/>
                  <a:pt x="4110709" y="2760234"/>
                  <a:pt x="4058733" y="2773414"/>
                </a:cubicBezTo>
                <a:cubicBezTo>
                  <a:pt x="3965706" y="2797003"/>
                  <a:pt x="3869725" y="2794319"/>
                  <a:pt x="3778130" y="2828499"/>
                </a:cubicBezTo>
                <a:cubicBezTo>
                  <a:pt x="3708476" y="2854492"/>
                  <a:pt x="3645372" y="2911125"/>
                  <a:pt x="3578993" y="2952438"/>
                </a:cubicBezTo>
                <a:cubicBezTo>
                  <a:pt x="3663475" y="2966209"/>
                  <a:pt x="3917407" y="2993752"/>
                  <a:pt x="3832440" y="2993752"/>
                </a:cubicBezTo>
                <a:cubicBezTo>
                  <a:pt x="3391831" y="2993752"/>
                  <a:pt x="2950538" y="2996760"/>
                  <a:pt x="2510893" y="2952438"/>
                </a:cubicBezTo>
                <a:cubicBezTo>
                  <a:pt x="2446042" y="2945900"/>
                  <a:pt x="2393188" y="2864503"/>
                  <a:pt x="2329859" y="2842269"/>
                </a:cubicBezTo>
                <a:cubicBezTo>
                  <a:pt x="2273922" y="2822630"/>
                  <a:pt x="2215204" y="2833089"/>
                  <a:pt x="2157877" y="2828499"/>
                </a:cubicBezTo>
                <a:cubicBezTo>
                  <a:pt x="1661534" y="2907985"/>
                  <a:pt x="1865761" y="2860077"/>
                  <a:pt x="1252707" y="3048835"/>
                </a:cubicBezTo>
                <a:cubicBezTo>
                  <a:pt x="1185988" y="3069378"/>
                  <a:pt x="1119609" y="3092574"/>
                  <a:pt x="1053570" y="3117692"/>
                </a:cubicBezTo>
                <a:cubicBezTo>
                  <a:pt x="1023010" y="3129315"/>
                  <a:pt x="994351" y="3153579"/>
                  <a:pt x="963052" y="3159004"/>
                </a:cubicBezTo>
                <a:cubicBezTo>
                  <a:pt x="755421" y="3194992"/>
                  <a:pt x="546566" y="3212259"/>
                  <a:pt x="338485" y="3241632"/>
                </a:cubicBezTo>
                <a:lnTo>
                  <a:pt x="263686" y="3253824"/>
                </a:lnTo>
                <a:lnTo>
                  <a:pt x="59950" y="3253824"/>
                </a:lnTo>
                <a:lnTo>
                  <a:pt x="47010" y="3238804"/>
                </a:lnTo>
                <a:cubicBezTo>
                  <a:pt x="35256" y="3225540"/>
                  <a:pt x="24400" y="3213665"/>
                  <a:pt x="14366" y="3203003"/>
                </a:cubicBezTo>
                <a:lnTo>
                  <a:pt x="0" y="3188666"/>
                </a:lnTo>
                <a:lnTo>
                  <a:pt x="0" y="2773476"/>
                </a:lnTo>
                <a:lnTo>
                  <a:pt x="46568" y="2714610"/>
                </a:lnTo>
                <a:cubicBezTo>
                  <a:pt x="73481" y="2682083"/>
                  <a:pt x="99640" y="2648501"/>
                  <a:pt x="121245" y="2608162"/>
                </a:cubicBezTo>
                <a:cubicBezTo>
                  <a:pt x="146022" y="2561899"/>
                  <a:pt x="146851" y="2494552"/>
                  <a:pt x="166504" y="2442908"/>
                </a:cubicBezTo>
                <a:cubicBezTo>
                  <a:pt x="180441" y="2406282"/>
                  <a:pt x="204645" y="2380948"/>
                  <a:pt x="220814" y="2346510"/>
                </a:cubicBezTo>
                <a:cubicBezTo>
                  <a:pt x="234953" y="2316395"/>
                  <a:pt x="233052" y="2256424"/>
                  <a:pt x="257021" y="2250113"/>
                </a:cubicBezTo>
                <a:cubicBezTo>
                  <a:pt x="399850" y="2212504"/>
                  <a:pt x="691502" y="2222570"/>
                  <a:pt x="691502" y="2222570"/>
                </a:cubicBezTo>
                <a:cubicBezTo>
                  <a:pt x="685468" y="2199619"/>
                  <a:pt x="684888" y="2171195"/>
                  <a:pt x="673399" y="2153715"/>
                </a:cubicBezTo>
                <a:cubicBezTo>
                  <a:pt x="610563" y="2058118"/>
                  <a:pt x="505110" y="2010910"/>
                  <a:pt x="438054" y="1933378"/>
                </a:cubicBezTo>
                <a:cubicBezTo>
                  <a:pt x="368838" y="1853347"/>
                  <a:pt x="335439" y="1740505"/>
                  <a:pt x="293227" y="1630414"/>
                </a:cubicBezTo>
                <a:cubicBezTo>
                  <a:pt x="288693" y="1575230"/>
                  <a:pt x="267633" y="1469553"/>
                  <a:pt x="311331" y="1423848"/>
                </a:cubicBezTo>
                <a:cubicBezTo>
                  <a:pt x="345149" y="1388477"/>
                  <a:pt x="389110" y="1383414"/>
                  <a:pt x="429003" y="1368764"/>
                </a:cubicBezTo>
                <a:cubicBezTo>
                  <a:pt x="524305" y="1333767"/>
                  <a:pt x="743998" y="1289097"/>
                  <a:pt x="818225" y="1272367"/>
                </a:cubicBezTo>
                <a:cubicBezTo>
                  <a:pt x="801175" y="1090769"/>
                  <a:pt x="827988" y="1255805"/>
                  <a:pt x="763915" y="1093342"/>
                </a:cubicBezTo>
                <a:cubicBezTo>
                  <a:pt x="751077" y="1060788"/>
                  <a:pt x="722360" y="949058"/>
                  <a:pt x="709605" y="900547"/>
                </a:cubicBezTo>
                <a:cubicBezTo>
                  <a:pt x="825465" y="774642"/>
                  <a:pt x="748978" y="839468"/>
                  <a:pt x="963052" y="762835"/>
                </a:cubicBezTo>
                <a:lnTo>
                  <a:pt x="1080725" y="721523"/>
                </a:lnTo>
                <a:cubicBezTo>
                  <a:pt x="1083742" y="689390"/>
                  <a:pt x="1075602" y="649385"/>
                  <a:pt x="1089776" y="625125"/>
                </a:cubicBezTo>
                <a:cubicBezTo>
                  <a:pt x="1104370" y="600148"/>
                  <a:pt x="1131828" y="605688"/>
                  <a:pt x="1153139" y="597583"/>
                </a:cubicBezTo>
                <a:cubicBezTo>
                  <a:pt x="1180126" y="587318"/>
                  <a:pt x="1207498" y="579557"/>
                  <a:pt x="1234603" y="570040"/>
                </a:cubicBezTo>
                <a:cubicBezTo>
                  <a:pt x="1246726" y="565784"/>
                  <a:pt x="1258515" y="559147"/>
                  <a:pt x="1270811" y="556269"/>
                </a:cubicBezTo>
                <a:lnTo>
                  <a:pt x="1288924" y="552973"/>
                </a:lnTo>
                <a:lnTo>
                  <a:pt x="1283017" y="577401"/>
                </a:lnTo>
                <a:cubicBezTo>
                  <a:pt x="1277219" y="603830"/>
                  <a:pt x="1268853" y="643884"/>
                  <a:pt x="1252707" y="707752"/>
                </a:cubicBezTo>
                <a:lnTo>
                  <a:pt x="1326158" y="546341"/>
                </a:lnTo>
                <a:lnTo>
                  <a:pt x="1343345" y="543762"/>
                </a:lnTo>
                <a:lnTo>
                  <a:pt x="1348304" y="543061"/>
                </a:lnTo>
                <a:lnTo>
                  <a:pt x="1361327" y="556269"/>
                </a:lnTo>
                <a:lnTo>
                  <a:pt x="1352276" y="542499"/>
                </a:lnTo>
                <a:lnTo>
                  <a:pt x="1348304" y="543061"/>
                </a:lnTo>
                <a:lnTo>
                  <a:pt x="1334172" y="528728"/>
                </a:lnTo>
                <a:lnTo>
                  <a:pt x="1326158" y="546341"/>
                </a:lnTo>
                <a:lnTo>
                  <a:pt x="1321670" y="547014"/>
                </a:lnTo>
                <a:lnTo>
                  <a:pt x="1288924" y="552973"/>
                </a:lnTo>
                <a:lnTo>
                  <a:pt x="1290440" y="546702"/>
                </a:lnTo>
                <a:cubicBezTo>
                  <a:pt x="1301773" y="508325"/>
                  <a:pt x="1313343" y="523266"/>
                  <a:pt x="1406586" y="432330"/>
                </a:cubicBezTo>
                <a:cubicBezTo>
                  <a:pt x="1489014" y="351943"/>
                  <a:pt x="1568890" y="265630"/>
                  <a:pt x="1650981" y="184450"/>
                </a:cubicBezTo>
                <a:cubicBezTo>
                  <a:pt x="1689597" y="146264"/>
                  <a:pt x="1725371" y="98227"/>
                  <a:pt x="1768654" y="74282"/>
                </a:cubicBezTo>
                <a:cubicBezTo>
                  <a:pt x="1875862" y="14972"/>
                  <a:pt x="1858786" y="19569"/>
                  <a:pt x="1915437" y="3700"/>
                </a:cubicBezTo>
                <a:close/>
              </a:path>
            </a:pathLst>
          </a:custGeom>
        </p:spPr>
      </p:pic>
    </p:spTree>
    <p:extLst>
      <p:ext uri="{BB962C8B-B14F-4D97-AF65-F5344CB8AC3E}">
        <p14:creationId xmlns:p14="http://schemas.microsoft.com/office/powerpoint/2010/main" val="350633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2DBEA77-201D-BBE7-423F-FBD751F204F9}"/>
              </a:ext>
            </a:extLst>
          </p:cNvPr>
          <p:cNvSpPr txBox="1"/>
          <p:nvPr/>
        </p:nvSpPr>
        <p:spPr>
          <a:xfrm>
            <a:off x="913381" y="331799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C53BC22-76E5-8349-6820-981A5A127FD2}"/>
              </a:ext>
            </a:extLst>
          </p:cNvPr>
          <p:cNvGrpSpPr/>
          <p:nvPr/>
        </p:nvGrpSpPr>
        <p:grpSpPr>
          <a:xfrm>
            <a:off x="1020458" y="964495"/>
            <a:ext cx="5545801" cy="985487"/>
            <a:chOff x="1020458" y="964495"/>
            <a:chExt cx="5545801" cy="985487"/>
          </a:xfrm>
        </p:grpSpPr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6649A2A8-7120-8466-4AF1-FBDDE85C673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0458" y="964495"/>
              <a:ext cx="979328" cy="985487"/>
            </a:xfrm>
            <a:prstGeom prst="rect">
              <a:avLst/>
            </a:prstGeom>
          </p:spPr>
        </p:pic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8E2AB544-F141-9B14-7D09-6F6AED434ABA}"/>
                </a:ext>
              </a:extLst>
            </p:cNvPr>
            <p:cNvSpPr txBox="1"/>
            <p:nvPr/>
          </p:nvSpPr>
          <p:spPr>
            <a:xfrm>
              <a:off x="2045059" y="1264284"/>
              <a:ext cx="4521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hảo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uận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tra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̉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lời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 PHT </a:t>
              </a:r>
              <a:r>
                <a:rPr lang="en-US" sz="2800" b="1" dirty="0" err="1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sô</a:t>
              </a:r>
              <a:r>
                <a:rPr lang="en-US" sz="2800" b="1" dirty="0">
                  <a:solidFill>
                    <a:srgbClr val="FF0000"/>
                  </a:solidFill>
                  <a:latin typeface="Roboto" panose="02000000000000000000" pitchFamily="2" charset="0"/>
                  <a:ea typeface="Roboto" panose="02000000000000000000" pitchFamily="2" charset="0"/>
                  <a:cs typeface="Roboto" panose="02000000000000000000" pitchFamily="2" charset="0"/>
                </a:rPr>
                <a:t>́ 2</a:t>
              </a:r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A6E2BA34-E78E-C8AB-6DDB-9DDCDF9C6C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1478" y="1930669"/>
            <a:ext cx="4781322" cy="447013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B9DF3CE-D2C9-94F3-EA72-83E775AB5C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8436" y="1889811"/>
            <a:ext cx="4218975" cy="3908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303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B4122BD-195F-B1BF-3FF6-D392C2664B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329" y="1119934"/>
            <a:ext cx="4587953" cy="48952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2905FB3-D034-F60C-C8C1-2E5DBEF87D47}"/>
              </a:ext>
            </a:extLst>
          </p:cNvPr>
          <p:cNvSpPr txBox="1"/>
          <p:nvPr/>
        </p:nvSpPr>
        <p:spPr>
          <a:xfrm>
            <a:off x="6265843" y="1043714"/>
            <a:ext cx="48391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hử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ột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ương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ó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ích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ỏ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2AB019EA-4E57-0077-11B6-E787B5494B22}"/>
              </a:ext>
            </a:extLst>
          </p:cNvPr>
          <p:cNvCxnSpPr>
            <a:stCxn id="5" idx="2"/>
          </p:cNvCxnSpPr>
          <p:nvPr/>
        </p:nvCxnSpPr>
        <p:spPr>
          <a:xfrm flipH="1">
            <a:off x="8670275" y="1997821"/>
            <a:ext cx="15148" cy="833514"/>
          </a:xfrm>
          <a:prstGeom prst="straightConnector1">
            <a:avLst/>
          </a:prstGeom>
          <a:ln w="28575">
            <a:solidFill>
              <a:srgbClr val="1A6B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126C2EB-75D8-F7F0-24F9-AC7E160BB8E2}"/>
              </a:ext>
            </a:extLst>
          </p:cNvPr>
          <p:cNvSpPr txBox="1"/>
          <p:nvPr/>
        </p:nvSpPr>
        <p:spPr>
          <a:xfrm>
            <a:off x="6319090" y="2925762"/>
            <a:ext cx="48391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hát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iệ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̣c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̣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́c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dụng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ê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nó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FBED4D6-A52D-3767-9984-3C369AED39EF}"/>
              </a:ext>
            </a:extLst>
          </p:cNvPr>
          <p:cNvCxnSpPr>
            <a:cxnSpLocks/>
          </p:cNvCxnSpPr>
          <p:nvPr/>
        </p:nvCxnSpPr>
        <p:spPr>
          <a:xfrm flipH="1">
            <a:off x="8653978" y="3858532"/>
            <a:ext cx="7574" cy="790587"/>
          </a:xfrm>
          <a:prstGeom prst="straightConnector1">
            <a:avLst/>
          </a:prstGeom>
          <a:ln w="28575">
            <a:solidFill>
              <a:srgbClr val="1A6BA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29835933-CB5D-0E69-42BE-08E3C5928085}"/>
              </a:ext>
            </a:extLst>
          </p:cNvPr>
          <p:cNvSpPr txBox="1"/>
          <p:nvPr/>
        </p:nvSpPr>
        <p:spPr>
          <a:xfrm>
            <a:off x="6218101" y="4752726"/>
            <a:ext cx="48391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hậ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biết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ô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̣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ạnh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ếu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ủa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̣n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ờng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ại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ểm</a:t>
            </a:r>
            <a:r>
              <a:rPr lang="en-US" sz="2800" i="1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i="1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xét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9820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78E5D9A-D55B-41C0-C35D-CAF5C20308DA}"/>
              </a:ext>
            </a:extLst>
          </p:cNvPr>
          <p:cNvSpPr txBox="1"/>
          <p:nvPr/>
        </p:nvSpPr>
        <p:spPr>
          <a:xfrm>
            <a:off x="913381" y="331799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14375F"/>
                </a:solidFill>
                <a:latin typeface="Rift" panose="00000500000000000000" pitchFamily="50" charset="0"/>
                <a:ea typeface="Times New Roman" panose="02020603050405020304" pitchFamily="18" charset="0"/>
              </a:rPr>
              <a:t>Ii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Cườ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ô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̣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trường</a:t>
            </a:r>
            <a:r>
              <a:rPr lang="en-US" sz="3200" b="1" dirty="0">
                <a:solidFill>
                  <a:srgbClr val="14375F"/>
                </a:solidFill>
                <a:effectLst/>
                <a:latin typeface="Rift" panose="00000500000000000000" pitchFamily="50" charset="0"/>
                <a:ea typeface="Times New Roman" panose="02020603050405020304" pitchFamily="18" charset="0"/>
              </a:rPr>
              <a:t> </a:t>
            </a:r>
            <a:endParaRPr lang="en-US" sz="3200" dirty="0">
              <a:solidFill>
                <a:srgbClr val="14375F"/>
              </a:solidFill>
              <a:latin typeface="Rift" panose="00000500000000000000" pitchFamily="50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5F13F98-DD53-4436-A5DF-042271A23C13}"/>
              </a:ext>
            </a:extLst>
          </p:cNvPr>
          <p:cNvSpPr txBox="1"/>
          <p:nvPr/>
        </p:nvSpPr>
        <p:spPr>
          <a:xfrm>
            <a:off x="1176050" y="1070468"/>
            <a:ext cx="439848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à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ại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ượ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ặc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o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ộ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ạnh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yếu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ủa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ện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rường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tại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điểm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hảo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2800" dirty="0" err="1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sát</a:t>
            </a:r>
            <a:r>
              <a:rPr lang="en-US" sz="2800" dirty="0"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664FCB0-0540-94B8-C109-CAE42CAAC3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tretch>
            <a:fillRect/>
          </a:stretch>
        </p:blipFill>
        <p:spPr>
          <a:xfrm rot="750787">
            <a:off x="6312650" y="1048146"/>
            <a:ext cx="5028616" cy="5148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639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6</TotalTime>
  <Words>2466</Words>
  <PresentationFormat>Widescreen</PresentationFormat>
  <Paragraphs>219</Paragraphs>
  <Slides>45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8" baseType="lpstr">
      <vt:lpstr>#9Slide03 AllRoundGothic</vt:lpstr>
      <vt:lpstr>#9Slide03 AmpleSoft Bold</vt:lpstr>
      <vt:lpstr>#9Slide03 Bebas Neue Bold</vt:lpstr>
      <vt:lpstr>Arial</vt:lpstr>
      <vt:lpstr>Calibri</vt:lpstr>
      <vt:lpstr>Calibri Light</vt:lpstr>
      <vt:lpstr>Cambria Math</vt:lpstr>
      <vt:lpstr>Rift</vt:lpstr>
      <vt:lpstr>Roboto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NỘI D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3T13:22:35Z</dcterms:created>
  <dcterms:modified xsi:type="dcterms:W3CDTF">2023-07-01T14:32:04Z</dcterms:modified>
</cp:coreProperties>
</file>